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4A03" w:rsidRPr="00364B98" w:rsidRDefault="00844A03" w:rsidP="00612064">
      <w:pPr>
        <w:pStyle w:val="1"/>
        <w:spacing w:line="400" w:lineRule="exact"/>
        <w:jc w:val="center"/>
        <w:rPr>
          <w:rFonts w:ascii="Times New Roman" w:eastAsia="黑体" w:hAnsi="Times New Roman" w:cs="Times New Roman"/>
          <w:b w:val="0"/>
          <w:sz w:val="32"/>
          <w:szCs w:val="32"/>
        </w:rPr>
      </w:pPr>
      <w:bookmarkStart w:id="0" w:name="_Toc383437274"/>
      <w:bookmarkStart w:id="1" w:name="_Toc383691685"/>
      <w:bookmarkStart w:id="2" w:name="_Toc408497203"/>
      <w:r w:rsidRPr="00364B98">
        <w:rPr>
          <w:rFonts w:ascii="Times New Roman" w:eastAsia="黑体" w:hAnsi="Times New Roman" w:cs="Times New Roman"/>
          <w:b w:val="0"/>
          <w:sz w:val="32"/>
          <w:szCs w:val="32"/>
        </w:rPr>
        <w:t>第二章</w:t>
      </w:r>
      <w:r w:rsidRPr="00364B98">
        <w:rPr>
          <w:rFonts w:ascii="Times New Roman" w:eastAsia="黑体" w:hAnsi="Times New Roman" w:cs="Times New Roman"/>
          <w:b w:val="0"/>
          <w:sz w:val="32"/>
          <w:szCs w:val="32"/>
        </w:rPr>
        <w:t xml:space="preserve"> </w:t>
      </w:r>
      <w:bookmarkEnd w:id="0"/>
      <w:bookmarkEnd w:id="1"/>
      <w:r w:rsidRPr="00364B98">
        <w:rPr>
          <w:rFonts w:ascii="Times New Roman" w:eastAsia="黑体" w:hAnsi="Times New Roman" w:cs="Times New Roman"/>
          <w:b w:val="0"/>
          <w:sz w:val="32"/>
          <w:szCs w:val="32"/>
        </w:rPr>
        <w:t>复杂条件下的文本图像预处理</w:t>
      </w:r>
      <w:bookmarkEnd w:id="2"/>
    </w:p>
    <w:p w:rsidR="00844A03" w:rsidRPr="00364B98" w:rsidRDefault="00844A03" w:rsidP="00612064">
      <w:pPr>
        <w:pStyle w:val="2"/>
        <w:spacing w:line="400" w:lineRule="exact"/>
        <w:rPr>
          <w:rFonts w:ascii="Times New Roman" w:eastAsia="黑体" w:hAnsi="Times New Roman" w:cs="Times New Roman"/>
          <w:b w:val="0"/>
          <w:sz w:val="30"/>
          <w:szCs w:val="30"/>
        </w:rPr>
      </w:pPr>
      <w:bookmarkStart w:id="3" w:name="_Toc383437275"/>
      <w:bookmarkStart w:id="4" w:name="_Toc383691686"/>
      <w:bookmarkStart w:id="5" w:name="_Toc408497204"/>
      <w:r w:rsidRPr="00364B98">
        <w:rPr>
          <w:rFonts w:ascii="Times New Roman" w:eastAsia="黑体" w:hAnsi="Times New Roman" w:cs="Times New Roman"/>
          <w:b w:val="0"/>
          <w:sz w:val="30"/>
          <w:szCs w:val="30"/>
        </w:rPr>
        <w:t xml:space="preserve">2.1 </w:t>
      </w:r>
      <w:r w:rsidRPr="00364B98">
        <w:rPr>
          <w:rFonts w:ascii="Times New Roman" w:eastAsia="黑体" w:hAnsi="Times New Roman" w:cs="Times New Roman"/>
          <w:b w:val="0"/>
          <w:sz w:val="30"/>
          <w:szCs w:val="30"/>
        </w:rPr>
        <w:t>引言</w:t>
      </w:r>
      <w:bookmarkEnd w:id="3"/>
      <w:bookmarkEnd w:id="4"/>
      <w:bookmarkEnd w:id="5"/>
    </w:p>
    <w:p w:rsidR="00844A03" w:rsidRPr="00364B98" w:rsidRDefault="005444CA"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相对与印刷体的光学字符识别，复杂条件下的文本图像有着截然不同的性质如分辨率低，大小不一，光照不均等。</w:t>
      </w:r>
      <w:r w:rsidR="000C03EA">
        <w:rPr>
          <w:rFonts w:ascii="Times New Roman" w:hAnsi="Times New Roman" w:cs="Times New Roman" w:hint="eastAsia"/>
          <w:sz w:val="24"/>
          <w:szCs w:val="24"/>
        </w:rPr>
        <w:t>这些特性影响着从文本定位，分割到识别等各个过程。在将场景条件下的文本图像输入到各个模块前，对图像进行必要的预处理对于定位和识别的正确率提高有一定的帮助。对于初始的场景文本图像进行颜色空间变换使得图像更加适合于后续的聚类和显著性检测过程。得到文本词图像后</w:t>
      </w:r>
      <w:r w:rsidR="00D65FE7">
        <w:rPr>
          <w:rFonts w:ascii="Times New Roman" w:hAnsi="Times New Roman" w:cs="Times New Roman" w:hint="eastAsia"/>
          <w:sz w:val="24"/>
          <w:szCs w:val="24"/>
        </w:rPr>
        <w:t>，文本行可能不是以直线方式存在的，将词图像校正到水平位置有利于后续的词图像分割。而文本图像由于相机，场景的因素存在不同的噪声，</w:t>
      </w:r>
      <w:proofErr w:type="gramStart"/>
      <w:r w:rsidR="00D65FE7">
        <w:rPr>
          <w:rFonts w:ascii="Times New Roman" w:hAnsi="Times New Roman" w:cs="Times New Roman" w:hint="eastAsia"/>
          <w:sz w:val="24"/>
          <w:szCs w:val="24"/>
        </w:rPr>
        <w:t>去噪对于</w:t>
      </w:r>
      <w:proofErr w:type="gramEnd"/>
      <w:r w:rsidR="00D65FE7">
        <w:rPr>
          <w:rFonts w:ascii="Times New Roman" w:hAnsi="Times New Roman" w:cs="Times New Roman" w:hint="eastAsia"/>
          <w:sz w:val="24"/>
          <w:szCs w:val="24"/>
        </w:rPr>
        <w:t>定位和识别的过程也相当重要。</w:t>
      </w:r>
      <w:proofErr w:type="gramStart"/>
      <w:r w:rsidR="00D65FE7">
        <w:rPr>
          <w:rFonts w:ascii="Times New Roman" w:hAnsi="Times New Roman" w:cs="Times New Roman" w:hint="eastAsia"/>
          <w:sz w:val="24"/>
          <w:szCs w:val="24"/>
        </w:rPr>
        <w:t>二值化则</w:t>
      </w:r>
      <w:proofErr w:type="gramEnd"/>
      <w:r w:rsidR="00D65FE7">
        <w:rPr>
          <w:rFonts w:ascii="Times New Roman" w:hAnsi="Times New Roman" w:cs="Times New Roman" w:hint="eastAsia"/>
          <w:sz w:val="24"/>
          <w:szCs w:val="24"/>
        </w:rPr>
        <w:t>贯穿在文本定位和识别的过程，好的二</w:t>
      </w:r>
      <w:proofErr w:type="gramStart"/>
      <w:r w:rsidR="00D65FE7">
        <w:rPr>
          <w:rFonts w:ascii="Times New Roman" w:hAnsi="Times New Roman" w:cs="Times New Roman" w:hint="eastAsia"/>
          <w:sz w:val="24"/>
          <w:szCs w:val="24"/>
        </w:rPr>
        <w:t>值化能够</w:t>
      </w:r>
      <w:proofErr w:type="gramEnd"/>
      <w:r w:rsidR="00D65FE7">
        <w:rPr>
          <w:rFonts w:ascii="Times New Roman" w:hAnsi="Times New Roman" w:cs="Times New Roman" w:hint="eastAsia"/>
          <w:sz w:val="24"/>
          <w:szCs w:val="24"/>
        </w:rPr>
        <w:t>较大提高识别结果的正确性。</w:t>
      </w:r>
    </w:p>
    <w:p w:rsidR="00844A03" w:rsidRPr="00364B98" w:rsidRDefault="00844A03" w:rsidP="00612064">
      <w:pPr>
        <w:pStyle w:val="2"/>
        <w:spacing w:line="400" w:lineRule="exact"/>
        <w:rPr>
          <w:rFonts w:ascii="Times New Roman" w:eastAsia="黑体" w:hAnsi="Times New Roman" w:cs="Times New Roman"/>
          <w:b w:val="0"/>
          <w:sz w:val="30"/>
          <w:szCs w:val="30"/>
        </w:rPr>
      </w:pPr>
      <w:bookmarkStart w:id="6" w:name="_Toc383437276"/>
      <w:bookmarkStart w:id="7" w:name="_Toc383691687"/>
      <w:bookmarkStart w:id="8" w:name="_Toc408497205"/>
      <w:r w:rsidRPr="00364B98">
        <w:rPr>
          <w:rFonts w:ascii="Times New Roman" w:eastAsia="黑体" w:hAnsi="Times New Roman" w:cs="Times New Roman"/>
          <w:b w:val="0"/>
          <w:sz w:val="30"/>
          <w:szCs w:val="30"/>
        </w:rPr>
        <w:t xml:space="preserve">2.2 </w:t>
      </w:r>
      <w:bookmarkEnd w:id="6"/>
      <w:bookmarkEnd w:id="7"/>
      <w:r w:rsidRPr="00364B98">
        <w:rPr>
          <w:rFonts w:ascii="Times New Roman" w:eastAsia="黑体" w:hAnsi="Times New Roman" w:cs="Times New Roman"/>
          <w:b w:val="0"/>
          <w:sz w:val="30"/>
          <w:szCs w:val="30"/>
        </w:rPr>
        <w:t>复杂条件下的文本图像分析</w:t>
      </w:r>
      <w:bookmarkEnd w:id="8"/>
    </w:p>
    <w:p w:rsidR="00844A03" w:rsidRDefault="00D65FE7"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复杂条件下的文本图像分析是进行后续研究的第一步，只有深刻认识了场景文本图像的一些特点，才能够提出有效的方法。我们从两个方面来对复杂条件下的文本图像进行分析。</w:t>
      </w:r>
    </w:p>
    <w:p w:rsidR="00D65FE7" w:rsidRPr="00C04E6A" w:rsidRDefault="00C04E6A" w:rsidP="00C04E6A">
      <w:pPr>
        <w:pStyle w:val="3"/>
        <w:rPr>
          <w:rFonts w:ascii="黑体" w:eastAsia="黑体" w:hAnsi="黑体"/>
          <w:b w:val="0"/>
          <w:sz w:val="28"/>
          <w:szCs w:val="28"/>
        </w:rPr>
      </w:pPr>
      <w:r w:rsidRPr="00C04E6A">
        <w:rPr>
          <w:rFonts w:ascii="黑体" w:eastAsia="黑体" w:hAnsi="黑体" w:hint="eastAsia"/>
          <w:b w:val="0"/>
          <w:sz w:val="28"/>
          <w:szCs w:val="28"/>
        </w:rPr>
        <w:t>2.2.1</w:t>
      </w:r>
      <w:r>
        <w:rPr>
          <w:rFonts w:ascii="黑体" w:eastAsia="黑体" w:hAnsi="黑体" w:hint="eastAsia"/>
          <w:b w:val="0"/>
          <w:sz w:val="28"/>
          <w:szCs w:val="28"/>
        </w:rPr>
        <w:t xml:space="preserve"> </w:t>
      </w:r>
      <w:r w:rsidR="00820BAE" w:rsidRPr="00C04E6A">
        <w:rPr>
          <w:rFonts w:ascii="黑体" w:eastAsia="黑体" w:hAnsi="黑体" w:hint="eastAsia"/>
          <w:b w:val="0"/>
          <w:sz w:val="28"/>
          <w:szCs w:val="28"/>
        </w:rPr>
        <w:t>场景分析</w:t>
      </w:r>
    </w:p>
    <w:p w:rsidR="00323B44" w:rsidRDefault="00820BAE"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场景的复杂性是造成文本定位召回率和准确率低的一个重要原因。场景文本图像的获取一般是通过智能手机或者数码相机得到的，获取的途径存在多样性造成场景的多样性。这个多样性表现在场景可以是街道（室外），教室（室内），走廊，</w:t>
      </w:r>
      <w:r w:rsidR="0027193C">
        <w:rPr>
          <w:rFonts w:ascii="Times New Roman" w:hAnsi="Times New Roman" w:cs="Times New Roman" w:hint="eastAsia"/>
          <w:sz w:val="24"/>
          <w:szCs w:val="24"/>
        </w:rPr>
        <w:t>路边，玻璃窗户，书本封面等。场景多样性会导致场景干扰的多样性，场景的干扰如</w:t>
      </w:r>
      <w:r w:rsidR="00323B44">
        <w:rPr>
          <w:rFonts w:ascii="Times New Roman" w:hAnsi="Times New Roman" w:cs="Times New Roman" w:hint="eastAsia"/>
          <w:sz w:val="24"/>
          <w:szCs w:val="24"/>
        </w:rPr>
        <w:t>窗户，玻璃，草地，砖头，天空，栅栏等。有些干扰如果有和文本相同的边缘或者纹理，就会对文本定位的性能产生很大的影响。另一个场景的问题是场景存在着光照不均的情况，这个现象在图书封面场景中经常发生，因为拍照时背景光滑反射大部分光线。场景的多样性，干扰和光照不均的情况在图中可以看到</w:t>
      </w:r>
    </w:p>
    <w:p w:rsidR="00966206" w:rsidRDefault="00503E96" w:rsidP="00503E96">
      <w:pPr>
        <w:jc w:val="center"/>
        <w:rPr>
          <w:rFonts w:ascii="Times New Roman" w:hAnsi="Times New Roman" w:cs="Times New Roman"/>
          <w:sz w:val="24"/>
          <w:szCs w:val="24"/>
        </w:rPr>
      </w:pPr>
      <w:r>
        <w:rPr>
          <w:rFonts w:ascii="Times New Roman" w:hAnsi="Times New Roman" w:cs="Times New Roman" w:hint="eastAsia"/>
          <w:noProof/>
          <w:sz w:val="24"/>
          <w:szCs w:val="24"/>
        </w:rPr>
        <w:lastRenderedPageBreak/>
        <w:drawing>
          <wp:inline distT="0" distB="0" distL="0" distR="0" wp14:anchorId="1612AC26" wp14:editId="6562E39A">
            <wp:extent cx="1265275" cy="1105786"/>
            <wp:effectExtent l="0" t="0" r="0" b="0"/>
            <wp:docPr id="1" name="图片 1" descr="E:\test_picture\ryoungt_05.08.2002_wPICT0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test_picture\ryoungt_05.08.2002_wPICT0012.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68578" cy="1108673"/>
                    </a:xfrm>
                    <a:prstGeom prst="rect">
                      <a:avLst/>
                    </a:prstGeom>
                    <a:noFill/>
                    <a:ln>
                      <a:noFill/>
                    </a:ln>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hint="eastAsia"/>
          <w:noProof/>
          <w:sz w:val="24"/>
          <w:szCs w:val="24"/>
        </w:rPr>
        <w:drawing>
          <wp:inline distT="0" distB="0" distL="0" distR="0" wp14:anchorId="02A97EC4" wp14:editId="3B70CD11">
            <wp:extent cx="1350010" cy="1102360"/>
            <wp:effectExtent l="0" t="0" r="0" b="0"/>
            <wp:docPr id="2" name="图片 2" descr="E:\test_picture\ryoungt_05.08.2002_wPICT0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test_picture\ryoungt_05.08.2002_wPICT0011.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50010" cy="1102360"/>
                    </a:xfrm>
                    <a:prstGeom prst="rect">
                      <a:avLst/>
                    </a:prstGeom>
                    <a:noFill/>
                    <a:ln>
                      <a:noFill/>
                    </a:ln>
                  </pic:spPr>
                </pic:pic>
              </a:graphicData>
            </a:graphic>
          </wp:inline>
        </w:drawing>
      </w:r>
    </w:p>
    <w:p w:rsidR="00966206" w:rsidRDefault="00612064" w:rsidP="00612064">
      <w:pPr>
        <w:ind w:firstLineChars="850" w:firstLine="2040"/>
        <w:rPr>
          <w:rFonts w:ascii="Times New Roman" w:hAnsi="Times New Roman" w:cs="Times New Roman"/>
          <w:sz w:val="24"/>
          <w:szCs w:val="24"/>
        </w:rPr>
      </w:pPr>
      <w:r>
        <w:rPr>
          <w:rFonts w:ascii="Times New Roman" w:hAnsi="Times New Roman" w:cs="Times New Roman" w:hint="eastAsia"/>
          <w:sz w:val="24"/>
          <w:szCs w:val="24"/>
        </w:rPr>
        <w:t xml:space="preserve">                   </w:t>
      </w:r>
    </w:p>
    <w:p w:rsidR="00966206" w:rsidRPr="00C04E6A" w:rsidRDefault="00C04E6A" w:rsidP="00C04E6A">
      <w:pPr>
        <w:pStyle w:val="3"/>
        <w:rPr>
          <w:rFonts w:ascii="黑体" w:eastAsia="黑体" w:hAnsi="黑体"/>
          <w:b w:val="0"/>
          <w:sz w:val="28"/>
          <w:szCs w:val="28"/>
        </w:rPr>
      </w:pPr>
      <w:r w:rsidRPr="00C04E6A">
        <w:rPr>
          <w:rFonts w:ascii="黑体" w:eastAsia="黑体" w:hAnsi="黑体" w:hint="eastAsia"/>
          <w:b w:val="0"/>
          <w:sz w:val="28"/>
          <w:szCs w:val="28"/>
        </w:rPr>
        <w:t>2</w:t>
      </w:r>
      <w:r>
        <w:rPr>
          <w:rFonts w:ascii="黑体" w:eastAsia="黑体" w:hAnsi="黑体" w:hint="eastAsia"/>
          <w:b w:val="0"/>
          <w:sz w:val="28"/>
          <w:szCs w:val="28"/>
        </w:rPr>
        <w:t xml:space="preserve">.2.2 </w:t>
      </w:r>
      <w:r w:rsidR="00966206" w:rsidRPr="00C04E6A">
        <w:rPr>
          <w:rFonts w:ascii="黑体" w:eastAsia="黑体" w:hAnsi="黑体" w:hint="eastAsia"/>
          <w:b w:val="0"/>
          <w:sz w:val="28"/>
          <w:szCs w:val="28"/>
        </w:rPr>
        <w:t>场景文本分析</w:t>
      </w:r>
    </w:p>
    <w:p w:rsidR="00D46705" w:rsidRDefault="00966206"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在上面分析了场景的特性之后，这里分析场景图像文本的特性。场景文本是本课题研究的重点对象，场景文本不同于光学字符</w:t>
      </w:r>
      <w:r w:rsidR="009F5FA6">
        <w:rPr>
          <w:rFonts w:ascii="Times New Roman" w:hAnsi="Times New Roman" w:cs="Times New Roman" w:hint="eastAsia"/>
          <w:sz w:val="24"/>
          <w:szCs w:val="24"/>
        </w:rPr>
        <w:t>的方面</w:t>
      </w:r>
      <w:r>
        <w:rPr>
          <w:rFonts w:ascii="Times New Roman" w:hAnsi="Times New Roman" w:cs="Times New Roman" w:hint="eastAsia"/>
          <w:sz w:val="24"/>
          <w:szCs w:val="24"/>
        </w:rPr>
        <w:t>在于文本的尺寸，颜色，光照和空间位置</w:t>
      </w:r>
      <w:r w:rsidR="00E026C0">
        <w:rPr>
          <w:rFonts w:ascii="Times New Roman" w:hAnsi="Times New Roman" w:cs="Times New Roman" w:hint="eastAsia"/>
          <w:sz w:val="24"/>
          <w:szCs w:val="24"/>
        </w:rPr>
        <w:t>。</w:t>
      </w:r>
    </w:p>
    <w:p w:rsidR="00D46705" w:rsidRDefault="00E026C0"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本尺寸受拍摄远近和文本本身的影响，一般商店的名称，广告的尺度都比较大，可能占据的空间会超过整幅图像一半的大小，而一些物体的说明，一些告示，书本的封面通常比较小</w:t>
      </w:r>
      <w:r w:rsidR="009F5FA6">
        <w:rPr>
          <w:rFonts w:ascii="Times New Roman" w:hAnsi="Times New Roman" w:cs="Times New Roman" w:hint="eastAsia"/>
          <w:sz w:val="24"/>
          <w:szCs w:val="24"/>
        </w:rPr>
        <w:t>，占据整幅图像很小的部分</w:t>
      </w:r>
      <w:r>
        <w:rPr>
          <w:rFonts w:ascii="Times New Roman" w:hAnsi="Times New Roman" w:cs="Times New Roman" w:hint="eastAsia"/>
          <w:sz w:val="24"/>
          <w:szCs w:val="24"/>
        </w:rPr>
        <w:t>。</w:t>
      </w:r>
    </w:p>
    <w:p w:rsidR="00D46705" w:rsidRDefault="00E026C0"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本颜色</w:t>
      </w:r>
      <w:proofErr w:type="gramStart"/>
      <w:r>
        <w:rPr>
          <w:rFonts w:ascii="Times New Roman" w:hAnsi="Times New Roman" w:cs="Times New Roman" w:hint="eastAsia"/>
          <w:sz w:val="24"/>
          <w:szCs w:val="24"/>
        </w:rPr>
        <w:t>通常跟背景</w:t>
      </w:r>
      <w:proofErr w:type="gramEnd"/>
      <w:r>
        <w:rPr>
          <w:rFonts w:ascii="Times New Roman" w:hAnsi="Times New Roman" w:cs="Times New Roman" w:hint="eastAsia"/>
          <w:sz w:val="24"/>
          <w:szCs w:val="24"/>
        </w:rPr>
        <w:t>的差异都比较大，这样比较容易引起人们的注意。一个文本区域的颜色一般趋向于一致，但也存在</w:t>
      </w:r>
      <w:r w:rsidR="00D46705">
        <w:rPr>
          <w:rFonts w:ascii="Times New Roman" w:hAnsi="Times New Roman" w:cs="Times New Roman" w:hint="eastAsia"/>
          <w:sz w:val="24"/>
          <w:szCs w:val="24"/>
        </w:rPr>
        <w:t>不同颜色字符构成一个文本区域的情况，另外一个字符连通域内的颜色也可能存在多个。</w:t>
      </w:r>
    </w:p>
    <w:p w:rsidR="00D46705" w:rsidRDefault="00D46705"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光照不均的问题同样存在场景文本中，场景文本如果表面反射光线比较多的话，相应的区域会呈现比较亮</w:t>
      </w:r>
      <w:r w:rsidR="009F5FA6">
        <w:rPr>
          <w:rFonts w:ascii="Times New Roman" w:hAnsi="Times New Roman" w:cs="Times New Roman" w:hint="eastAsia"/>
          <w:sz w:val="24"/>
          <w:szCs w:val="24"/>
        </w:rPr>
        <w:t>，如果是在室外拍摄，太阳光照，遮挡会使文本呈现明亮不均的情况</w:t>
      </w:r>
      <w:r>
        <w:rPr>
          <w:rFonts w:ascii="Times New Roman" w:hAnsi="Times New Roman" w:cs="Times New Roman" w:hint="eastAsia"/>
          <w:sz w:val="24"/>
          <w:szCs w:val="24"/>
        </w:rPr>
        <w:t>。</w:t>
      </w:r>
    </w:p>
    <w:p w:rsidR="00612064" w:rsidRDefault="00D46705"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空间位置的变化，如果拍摄场景图像时，镜头对准了文本，文本一般会出现图像的中心。但是拍摄时一般没有考虑那么多因素，文本可能出现在图像的中心，边缘，上下左右任何一个位置。</w:t>
      </w:r>
      <w:r w:rsidR="009F5FA6">
        <w:rPr>
          <w:rFonts w:ascii="Times New Roman" w:hAnsi="Times New Roman" w:cs="Times New Roman" w:hint="eastAsia"/>
          <w:sz w:val="24"/>
          <w:szCs w:val="24"/>
        </w:rPr>
        <w:t>场景文本变换的例子在图</w:t>
      </w:r>
      <w:r w:rsidR="009F5FA6">
        <w:rPr>
          <w:rFonts w:ascii="Times New Roman" w:hAnsi="Times New Roman" w:cs="Times New Roman" w:hint="eastAsia"/>
          <w:sz w:val="24"/>
          <w:szCs w:val="24"/>
        </w:rPr>
        <w:t>2.2</w:t>
      </w:r>
      <w:r w:rsidR="009F5FA6">
        <w:rPr>
          <w:rFonts w:ascii="Times New Roman" w:hAnsi="Times New Roman" w:cs="Times New Roman" w:hint="eastAsia"/>
          <w:sz w:val="24"/>
          <w:szCs w:val="24"/>
        </w:rPr>
        <w:t>中可以看出</w:t>
      </w:r>
      <w:r w:rsidR="00612064">
        <w:rPr>
          <w:rFonts w:ascii="Times New Roman" w:hAnsi="Times New Roman" w:cs="Times New Roman" w:hint="eastAsia"/>
          <w:sz w:val="24"/>
          <w:szCs w:val="24"/>
        </w:rPr>
        <w:t>。</w:t>
      </w:r>
    </w:p>
    <w:p w:rsidR="009F5FA6" w:rsidRPr="00D65FE7" w:rsidRDefault="009F5FA6" w:rsidP="00BF1DFF">
      <w:pPr>
        <w:ind w:firstLineChars="200" w:firstLine="480"/>
        <w:jc w:val="center"/>
        <w:rPr>
          <w:rFonts w:ascii="Times New Roman" w:hAnsi="Times New Roman" w:cs="Times New Roman"/>
          <w:sz w:val="24"/>
          <w:szCs w:val="24"/>
        </w:rPr>
      </w:pPr>
      <w:r>
        <w:rPr>
          <w:rFonts w:ascii="Times New Roman" w:hAnsi="Times New Roman" w:cs="Times New Roman" w:hint="eastAsia"/>
          <w:noProof/>
          <w:sz w:val="24"/>
          <w:szCs w:val="24"/>
        </w:rPr>
        <w:drawing>
          <wp:inline distT="0" distB="0" distL="0" distR="0" wp14:anchorId="0324DA1E" wp14:editId="37D074C9">
            <wp:extent cx="1648047" cy="1079712"/>
            <wp:effectExtent l="0" t="0" r="0" b="0"/>
            <wp:docPr id="3" name="图片 3" descr="E:\test_picture\ryoungt_05.08.2002_PICTs0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test_picture\ryoungt_05.08.2002_PICTs0015.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flipV="1">
                      <a:off x="0" y="0"/>
                      <a:ext cx="1648120" cy="1079760"/>
                    </a:xfrm>
                    <a:prstGeom prst="rect">
                      <a:avLst/>
                    </a:prstGeom>
                    <a:noFill/>
                    <a:ln>
                      <a:noFill/>
                    </a:ln>
                  </pic:spPr>
                </pic:pic>
              </a:graphicData>
            </a:graphic>
          </wp:inline>
        </w:drawing>
      </w:r>
      <w:r w:rsidR="00BF1DFF">
        <w:rPr>
          <w:rFonts w:ascii="Times New Roman" w:hAnsi="Times New Roman" w:cs="Times New Roman" w:hint="eastAsia"/>
          <w:sz w:val="24"/>
          <w:szCs w:val="24"/>
        </w:rPr>
        <w:t xml:space="preserve">             </w:t>
      </w:r>
      <w:r w:rsidR="00BF1DFF">
        <w:rPr>
          <w:rFonts w:ascii="Times New Roman" w:hAnsi="Times New Roman" w:cs="Times New Roman" w:hint="eastAsia"/>
          <w:noProof/>
          <w:sz w:val="24"/>
          <w:szCs w:val="24"/>
        </w:rPr>
        <w:drawing>
          <wp:inline distT="0" distB="0" distL="0" distR="0" wp14:anchorId="000635C8" wp14:editId="0949D7DB">
            <wp:extent cx="1666637" cy="1105786"/>
            <wp:effectExtent l="0" t="0" r="0" b="0"/>
            <wp:docPr id="6" name="图片 6" descr="E:\test_picture\ryoungt_05.08.2002_PICT00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test_picture\ryoungt_05.08.2002_PICT0048.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69715" cy="1107828"/>
                    </a:xfrm>
                    <a:prstGeom prst="rect">
                      <a:avLst/>
                    </a:prstGeom>
                    <a:noFill/>
                    <a:ln>
                      <a:noFill/>
                    </a:ln>
                  </pic:spPr>
                </pic:pic>
              </a:graphicData>
            </a:graphic>
          </wp:inline>
        </w:drawing>
      </w:r>
    </w:p>
    <w:p w:rsidR="00844A03" w:rsidRPr="00364B98" w:rsidRDefault="00844A03" w:rsidP="00612064">
      <w:pPr>
        <w:pStyle w:val="2"/>
        <w:spacing w:line="400" w:lineRule="exact"/>
        <w:rPr>
          <w:rFonts w:ascii="Times New Roman" w:eastAsia="黑体" w:hAnsi="Times New Roman" w:cs="Times New Roman"/>
          <w:b w:val="0"/>
          <w:sz w:val="30"/>
          <w:szCs w:val="30"/>
        </w:rPr>
      </w:pPr>
      <w:bookmarkStart w:id="9" w:name="_Toc383437277"/>
      <w:bookmarkStart w:id="10" w:name="_Toc383691688"/>
      <w:bookmarkStart w:id="11" w:name="_Toc408497206"/>
      <w:r w:rsidRPr="00364B98">
        <w:rPr>
          <w:rFonts w:ascii="Times New Roman" w:eastAsia="黑体" w:hAnsi="Times New Roman" w:cs="Times New Roman"/>
          <w:b w:val="0"/>
          <w:sz w:val="30"/>
          <w:szCs w:val="30"/>
        </w:rPr>
        <w:t xml:space="preserve">2.3 </w:t>
      </w:r>
      <w:bookmarkEnd w:id="9"/>
      <w:bookmarkEnd w:id="10"/>
      <w:r w:rsidRPr="00364B98">
        <w:rPr>
          <w:rFonts w:ascii="Times New Roman" w:eastAsia="黑体" w:hAnsi="Times New Roman" w:cs="Times New Roman"/>
          <w:b w:val="0"/>
          <w:sz w:val="30"/>
          <w:szCs w:val="30"/>
        </w:rPr>
        <w:t>颜色空间变换</w:t>
      </w:r>
      <w:bookmarkEnd w:id="11"/>
    </w:p>
    <w:p w:rsidR="00844A03" w:rsidRDefault="009E1288" w:rsidP="00612064">
      <w:pPr>
        <w:autoSpaceDE w:val="0"/>
        <w:autoSpaceDN w:val="0"/>
        <w:adjustRightInd w:val="0"/>
        <w:spacing w:line="400" w:lineRule="exact"/>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颜色空间是用来对颜色进行表示。不同颜色空间用于不同的目的如用来减少颜色的数量，适应人眼对颜色的感知。不同的颜色空间可以进行相互转换。</w:t>
      </w:r>
      <w:r w:rsidR="008D26E3">
        <w:rPr>
          <w:rFonts w:ascii="Times New Roman" w:hAnsi="Times New Roman" w:cs="Times New Roman" w:hint="eastAsia"/>
          <w:kern w:val="0"/>
          <w:sz w:val="24"/>
          <w:szCs w:val="24"/>
        </w:rPr>
        <w:t>下面对两种类型的</w:t>
      </w:r>
      <w:r>
        <w:rPr>
          <w:rFonts w:ascii="Times New Roman" w:hAnsi="Times New Roman" w:cs="Times New Roman" w:hint="eastAsia"/>
          <w:kern w:val="0"/>
          <w:sz w:val="24"/>
          <w:szCs w:val="24"/>
        </w:rPr>
        <w:t>颜色空间进行阐述并对颜色空间进行转换。</w:t>
      </w:r>
    </w:p>
    <w:p w:rsidR="009E1288" w:rsidRPr="00C04E6A" w:rsidRDefault="00C04E6A" w:rsidP="00C04E6A">
      <w:pPr>
        <w:pStyle w:val="3"/>
        <w:rPr>
          <w:rFonts w:ascii="黑体" w:eastAsia="黑体" w:hAnsi="黑体"/>
          <w:b w:val="0"/>
          <w:sz w:val="28"/>
          <w:szCs w:val="28"/>
        </w:rPr>
      </w:pPr>
      <w:bookmarkStart w:id="12" w:name="OLE_LINK1"/>
      <w:bookmarkStart w:id="13" w:name="OLE_LINK2"/>
      <w:r w:rsidRPr="00C04E6A">
        <w:rPr>
          <w:rFonts w:ascii="黑体" w:eastAsia="黑体" w:hAnsi="黑体" w:hint="eastAsia"/>
          <w:b w:val="0"/>
          <w:sz w:val="28"/>
          <w:szCs w:val="28"/>
        </w:rPr>
        <w:lastRenderedPageBreak/>
        <w:t xml:space="preserve">2.3.1 </w:t>
      </w:r>
      <w:r w:rsidR="009E1288" w:rsidRPr="00C04E6A">
        <w:rPr>
          <w:rFonts w:ascii="黑体" w:eastAsia="黑体" w:hAnsi="黑体" w:hint="eastAsia"/>
          <w:b w:val="0"/>
          <w:sz w:val="28"/>
          <w:szCs w:val="28"/>
        </w:rPr>
        <w:t>设备相关颜色空间</w:t>
      </w:r>
      <w:bookmarkEnd w:id="12"/>
      <w:bookmarkEnd w:id="13"/>
    </w:p>
    <w:p w:rsidR="009E1288" w:rsidRDefault="00B00AFD" w:rsidP="00B00AFD">
      <w:pPr>
        <w:autoSpaceDE w:val="0"/>
        <w:autoSpaceDN w:val="0"/>
        <w:adjustRightInd w:val="0"/>
        <w:spacing w:line="400" w:lineRule="exact"/>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设备相关的颜色空间最常使用的是</w:t>
      </w:r>
      <w:r>
        <w:rPr>
          <w:rFonts w:ascii="Times New Roman" w:hAnsi="Times New Roman" w:cs="Times New Roman" w:hint="eastAsia"/>
          <w:kern w:val="0"/>
          <w:sz w:val="24"/>
          <w:szCs w:val="24"/>
        </w:rPr>
        <w:t>RGB</w:t>
      </w:r>
      <w:r>
        <w:rPr>
          <w:rFonts w:ascii="Times New Roman" w:hAnsi="Times New Roman" w:cs="Times New Roman" w:hint="eastAsia"/>
          <w:kern w:val="0"/>
          <w:sz w:val="24"/>
          <w:szCs w:val="24"/>
        </w:rPr>
        <w:t>（</w:t>
      </w:r>
      <w:proofErr w:type="spellStart"/>
      <w:r>
        <w:rPr>
          <w:rFonts w:ascii="Times New Roman" w:hAnsi="Times New Roman" w:cs="Times New Roman" w:hint="eastAsia"/>
          <w:kern w:val="0"/>
          <w:sz w:val="24"/>
          <w:szCs w:val="24"/>
        </w:rPr>
        <w:t>Red</w:t>
      </w:r>
      <w:r>
        <w:rPr>
          <w:rFonts w:ascii="Times New Roman" w:hAnsi="Times New Roman" w:cs="Times New Roman"/>
          <w:kern w:val="0"/>
          <w:sz w:val="24"/>
          <w:szCs w:val="24"/>
        </w:rPr>
        <w:t>,</w:t>
      </w:r>
      <w:r>
        <w:rPr>
          <w:rFonts w:ascii="Times New Roman" w:hAnsi="Times New Roman" w:cs="Times New Roman" w:hint="eastAsia"/>
          <w:kern w:val="0"/>
          <w:sz w:val="24"/>
          <w:szCs w:val="24"/>
        </w:rPr>
        <w:t>Green</w:t>
      </w:r>
      <w:proofErr w:type="spellEnd"/>
      <w:r>
        <w:rPr>
          <w:rFonts w:ascii="Times New Roman" w:hAnsi="Times New Roman" w:cs="Times New Roman" w:hint="eastAsia"/>
          <w:kern w:val="0"/>
          <w:sz w:val="24"/>
          <w:szCs w:val="24"/>
        </w:rPr>
        <w:t xml:space="preserve"> and Blue</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MYK</w:t>
      </w:r>
      <w:r>
        <w:rPr>
          <w:rFonts w:ascii="Times New Roman" w:hAnsi="Times New Roman" w:cs="Times New Roman" w:hint="eastAsia"/>
          <w:kern w:val="0"/>
          <w:sz w:val="24"/>
          <w:szCs w:val="24"/>
        </w:rPr>
        <w:t>（</w:t>
      </w:r>
      <w:proofErr w:type="spellStart"/>
      <w:r>
        <w:rPr>
          <w:rFonts w:ascii="Times New Roman" w:hAnsi="Times New Roman" w:cs="Times New Roman" w:hint="eastAsia"/>
          <w:kern w:val="0"/>
          <w:sz w:val="24"/>
          <w:szCs w:val="24"/>
        </w:rPr>
        <w:t>Cyan</w:t>
      </w:r>
      <w:r>
        <w:rPr>
          <w:rFonts w:ascii="Times New Roman" w:hAnsi="Times New Roman" w:cs="Times New Roman"/>
          <w:kern w:val="0"/>
          <w:sz w:val="24"/>
          <w:szCs w:val="24"/>
        </w:rPr>
        <w:t>,Magenta,Yellow</w:t>
      </w:r>
      <w:proofErr w:type="spellEnd"/>
      <w:r>
        <w:rPr>
          <w:rFonts w:ascii="Times New Roman" w:hAnsi="Times New Roman" w:cs="Times New Roman"/>
          <w:kern w:val="0"/>
          <w:sz w:val="24"/>
          <w:szCs w:val="24"/>
        </w:rPr>
        <w:t xml:space="preserve"> and Black</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RGB</w:t>
      </w:r>
      <w:r>
        <w:rPr>
          <w:rFonts w:ascii="Times New Roman" w:hAnsi="Times New Roman" w:cs="Times New Roman" w:hint="eastAsia"/>
          <w:kern w:val="0"/>
          <w:sz w:val="24"/>
          <w:szCs w:val="24"/>
        </w:rPr>
        <w:t>应用在于显示器，采用的是加色模型，</w:t>
      </w:r>
      <w:r w:rsidR="009E1288" w:rsidRPr="009E1288">
        <w:rPr>
          <w:rFonts w:ascii="Times New Roman" w:hAnsi="Times New Roman" w:cs="Times New Roman" w:hint="eastAsia"/>
          <w:kern w:val="0"/>
          <w:sz w:val="24"/>
          <w:szCs w:val="24"/>
        </w:rPr>
        <w:t>RGB</w:t>
      </w:r>
      <w:r w:rsidR="009E1288" w:rsidRPr="009E1288">
        <w:rPr>
          <w:rFonts w:ascii="Times New Roman" w:hAnsi="Times New Roman" w:cs="Times New Roman" w:hint="eastAsia"/>
          <w:kern w:val="0"/>
          <w:sz w:val="24"/>
          <w:szCs w:val="24"/>
        </w:rPr>
        <w:t>空间中的所有颜色都可以看作是三个基本颜色红，绿，蓝三原色的组合而成的。</w:t>
      </w:r>
      <w:r>
        <w:rPr>
          <w:rFonts w:ascii="Times New Roman" w:hAnsi="Times New Roman" w:cs="Times New Roman" w:hint="eastAsia"/>
          <w:kern w:val="0"/>
          <w:sz w:val="24"/>
          <w:szCs w:val="24"/>
        </w:rPr>
        <w:t>大部分</w:t>
      </w:r>
      <w:r w:rsidRPr="009E1288">
        <w:rPr>
          <w:rFonts w:ascii="Times New Roman" w:hAnsi="Times New Roman" w:cs="Times New Roman" w:hint="eastAsia"/>
          <w:kern w:val="0"/>
          <w:sz w:val="24"/>
          <w:szCs w:val="24"/>
        </w:rPr>
        <w:t>其他颜色空间都是从</w:t>
      </w:r>
      <w:r w:rsidRPr="009E1288">
        <w:rPr>
          <w:rFonts w:ascii="Times New Roman" w:hAnsi="Times New Roman" w:cs="Times New Roman" w:hint="eastAsia"/>
          <w:kern w:val="0"/>
          <w:sz w:val="24"/>
          <w:szCs w:val="24"/>
        </w:rPr>
        <w:t>RGB</w:t>
      </w:r>
      <w:r w:rsidRPr="009E1288">
        <w:rPr>
          <w:rFonts w:ascii="Times New Roman" w:hAnsi="Times New Roman" w:cs="Times New Roman" w:hint="eastAsia"/>
          <w:kern w:val="0"/>
          <w:sz w:val="24"/>
          <w:szCs w:val="24"/>
        </w:rPr>
        <w:t>空间转换而来的。</w:t>
      </w:r>
      <w:r>
        <w:rPr>
          <w:rFonts w:ascii="Times New Roman" w:hAnsi="Times New Roman" w:cs="Times New Roman"/>
          <w:kern w:val="0"/>
          <w:sz w:val="24"/>
          <w:szCs w:val="24"/>
        </w:rPr>
        <w:t>CMYK</w:t>
      </w:r>
      <w:r>
        <w:rPr>
          <w:rFonts w:ascii="Times New Roman" w:hAnsi="Times New Roman" w:cs="Times New Roman" w:hint="eastAsia"/>
          <w:kern w:val="0"/>
          <w:sz w:val="24"/>
          <w:szCs w:val="24"/>
        </w:rPr>
        <w:t>应用在于打印机设备上，采用的是减色模型。</w:t>
      </w:r>
      <w:r>
        <w:rPr>
          <w:rFonts w:ascii="Times New Roman" w:hAnsi="Times New Roman" w:cs="Times New Roman" w:hint="eastAsia"/>
          <w:kern w:val="0"/>
          <w:sz w:val="24"/>
          <w:szCs w:val="24"/>
        </w:rPr>
        <w:t>CMYK</w:t>
      </w:r>
      <w:r>
        <w:rPr>
          <w:rFonts w:ascii="Times New Roman" w:hAnsi="Times New Roman" w:cs="Times New Roman" w:hint="eastAsia"/>
          <w:kern w:val="0"/>
          <w:sz w:val="24"/>
          <w:szCs w:val="24"/>
        </w:rPr>
        <w:t>中的</w:t>
      </w:r>
      <w:r>
        <w:rPr>
          <w:rFonts w:ascii="Times New Roman" w:hAnsi="Times New Roman" w:cs="Times New Roman" w:hint="eastAsia"/>
          <w:kern w:val="0"/>
          <w:sz w:val="24"/>
          <w:szCs w:val="24"/>
        </w:rPr>
        <w:t>CMY</w:t>
      </w:r>
      <w:r>
        <w:rPr>
          <w:rFonts w:ascii="Times New Roman" w:hAnsi="Times New Roman" w:cs="Times New Roman" w:hint="eastAsia"/>
          <w:kern w:val="0"/>
          <w:sz w:val="24"/>
          <w:szCs w:val="24"/>
        </w:rPr>
        <w:t>分量都是从白光中减去青、品红和黄而产生的，而</w:t>
      </w:r>
      <w:r>
        <w:rPr>
          <w:rFonts w:ascii="Times New Roman" w:hAnsi="Times New Roman" w:cs="Times New Roman" w:hint="eastAsia"/>
          <w:kern w:val="0"/>
          <w:sz w:val="24"/>
          <w:szCs w:val="24"/>
        </w:rPr>
        <w:t>K</w:t>
      </w:r>
      <w:r>
        <w:rPr>
          <w:rFonts w:ascii="Times New Roman" w:hAnsi="Times New Roman" w:cs="Times New Roman" w:hint="eastAsia"/>
          <w:kern w:val="0"/>
          <w:sz w:val="24"/>
          <w:szCs w:val="24"/>
        </w:rPr>
        <w:t>是为了打印出黑色分量而加入的。</w:t>
      </w:r>
      <w:r w:rsidR="00F01D67">
        <w:rPr>
          <w:rFonts w:ascii="Times New Roman" w:hAnsi="Times New Roman" w:cs="Times New Roman" w:hint="eastAsia"/>
          <w:kern w:val="0"/>
          <w:sz w:val="24"/>
          <w:szCs w:val="24"/>
        </w:rPr>
        <w:t>和设备相关的颜色空间与人类的感知系统有一定的差距，在面对那些需要人类的主观认识的应用中，就需要提出新的颜色空间。</w:t>
      </w:r>
    </w:p>
    <w:p w:rsidR="00F01D67" w:rsidRPr="00C04E6A" w:rsidRDefault="00C04E6A" w:rsidP="00C04E6A">
      <w:pPr>
        <w:pStyle w:val="3"/>
        <w:rPr>
          <w:rFonts w:ascii="黑体" w:eastAsia="黑体" w:hAnsi="黑体"/>
          <w:b w:val="0"/>
          <w:sz w:val="28"/>
          <w:szCs w:val="28"/>
        </w:rPr>
      </w:pPr>
      <w:r w:rsidRPr="00C04E6A">
        <w:rPr>
          <w:rFonts w:ascii="黑体" w:eastAsia="黑体" w:hAnsi="黑体" w:hint="eastAsia"/>
          <w:b w:val="0"/>
          <w:sz w:val="28"/>
          <w:szCs w:val="28"/>
        </w:rPr>
        <w:t xml:space="preserve">2.3.2 </w:t>
      </w:r>
      <w:r w:rsidR="00F01D67" w:rsidRPr="00C04E6A">
        <w:rPr>
          <w:rFonts w:ascii="黑体" w:eastAsia="黑体" w:hAnsi="黑体" w:hint="eastAsia"/>
          <w:b w:val="0"/>
          <w:sz w:val="28"/>
          <w:szCs w:val="28"/>
        </w:rPr>
        <w:t>设备无关的颜色空间</w:t>
      </w:r>
    </w:p>
    <w:p w:rsidR="008D26E3" w:rsidRDefault="009367B4" w:rsidP="00612064">
      <w:pPr>
        <w:autoSpaceDE w:val="0"/>
        <w:autoSpaceDN w:val="0"/>
        <w:adjustRightInd w:val="0"/>
        <w:spacing w:line="400" w:lineRule="exact"/>
        <w:ind w:firstLineChars="200" w:firstLine="480"/>
        <w:rPr>
          <w:rFonts w:ascii="Times New Roman" w:hAnsi="Times New Roman" w:cs="Times New Roman"/>
          <w:kern w:val="0"/>
          <w:sz w:val="24"/>
          <w:szCs w:val="24"/>
        </w:rPr>
      </w:pPr>
      <w:bookmarkStart w:id="14" w:name="OLE_LINK3"/>
      <w:bookmarkStart w:id="15" w:name="OLE_LINK4"/>
      <w:r>
        <w:rPr>
          <w:rFonts w:ascii="Times New Roman" w:hAnsi="Times New Roman" w:cs="Times New Roman" w:hint="eastAsia"/>
          <w:kern w:val="0"/>
          <w:sz w:val="24"/>
          <w:szCs w:val="24"/>
        </w:rPr>
        <w:t>这类颜色空间又可以分为两种一种为</w:t>
      </w:r>
      <w:r>
        <w:rPr>
          <w:rFonts w:ascii="Times New Roman" w:hAnsi="Times New Roman" w:cs="Times New Roman" w:hint="eastAsia"/>
          <w:kern w:val="0"/>
          <w:sz w:val="24"/>
          <w:szCs w:val="24"/>
        </w:rPr>
        <w:t>CIE</w:t>
      </w:r>
      <w:r>
        <w:rPr>
          <w:rFonts w:ascii="Times New Roman" w:hAnsi="Times New Roman" w:cs="Times New Roman"/>
          <w:kern w:val="0"/>
          <w:sz w:val="24"/>
          <w:szCs w:val="24"/>
        </w:rPr>
        <w:t>(International Commission on Illumination)</w:t>
      </w:r>
      <w:r>
        <w:rPr>
          <w:rFonts w:ascii="Times New Roman" w:hAnsi="Times New Roman" w:cs="Times New Roman" w:hint="eastAsia"/>
          <w:kern w:val="0"/>
          <w:sz w:val="24"/>
          <w:szCs w:val="24"/>
        </w:rPr>
        <w:t>制定标准的颜色空间如</w:t>
      </w:r>
      <w:r>
        <w:rPr>
          <w:rFonts w:ascii="Times New Roman" w:hAnsi="Times New Roman" w:cs="Times New Roman" w:hint="eastAsia"/>
          <w:kern w:val="0"/>
          <w:sz w:val="24"/>
          <w:szCs w:val="24"/>
        </w:rPr>
        <w:t>CIE XYZ</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IE Lab</w:t>
      </w:r>
      <w:r>
        <w:rPr>
          <w:rFonts w:ascii="Times New Roman" w:hAnsi="Times New Roman" w:cs="Times New Roman" w:hint="eastAsia"/>
          <w:kern w:val="0"/>
          <w:sz w:val="24"/>
          <w:szCs w:val="24"/>
        </w:rPr>
        <w:t>等，另一类为常用的</w:t>
      </w:r>
      <w:r w:rsidR="007A0AE3">
        <w:rPr>
          <w:rFonts w:ascii="Times New Roman" w:hAnsi="Times New Roman" w:cs="Times New Roman"/>
          <w:kern w:val="0"/>
          <w:sz w:val="24"/>
          <w:szCs w:val="24"/>
        </w:rPr>
        <w:t>HIS</w:t>
      </w:r>
      <w:r w:rsidR="007A0AE3">
        <w:rPr>
          <w:rFonts w:ascii="Times New Roman" w:hAnsi="Times New Roman" w:cs="Times New Roman" w:hint="eastAsia"/>
          <w:kern w:val="0"/>
          <w:sz w:val="24"/>
          <w:szCs w:val="24"/>
        </w:rPr>
        <w:t>（</w:t>
      </w:r>
      <w:r w:rsidR="007A0AE3">
        <w:rPr>
          <w:rFonts w:ascii="Times New Roman" w:hAnsi="Times New Roman" w:cs="Times New Roman" w:hint="eastAsia"/>
          <w:kern w:val="0"/>
          <w:sz w:val="24"/>
          <w:szCs w:val="24"/>
        </w:rPr>
        <w:t>Hue, Saturation and Intensity</w:t>
      </w:r>
      <w:r w:rsidR="007A0AE3">
        <w:rPr>
          <w:rFonts w:ascii="Times New Roman" w:hAnsi="Times New Roman" w:cs="Times New Roman" w:hint="eastAsia"/>
          <w:kern w:val="0"/>
          <w:sz w:val="24"/>
          <w:szCs w:val="24"/>
        </w:rPr>
        <w:t>），</w:t>
      </w:r>
      <w:r w:rsidR="007A0AE3">
        <w:rPr>
          <w:rFonts w:ascii="Times New Roman" w:hAnsi="Times New Roman" w:cs="Times New Roman"/>
          <w:kern w:val="0"/>
          <w:sz w:val="24"/>
          <w:szCs w:val="24"/>
        </w:rPr>
        <w:t xml:space="preserve">HSV(Hue, </w:t>
      </w:r>
      <w:r w:rsidR="007A0AE3">
        <w:rPr>
          <w:rFonts w:ascii="Times New Roman" w:hAnsi="Times New Roman" w:cs="Times New Roman" w:hint="eastAsia"/>
          <w:kern w:val="0"/>
          <w:sz w:val="24"/>
          <w:szCs w:val="24"/>
        </w:rPr>
        <w:t>Saturation and</w:t>
      </w:r>
      <w:r w:rsidR="007A0AE3">
        <w:rPr>
          <w:rFonts w:ascii="Times New Roman" w:hAnsi="Times New Roman" w:cs="Times New Roman"/>
          <w:kern w:val="0"/>
          <w:sz w:val="24"/>
          <w:szCs w:val="24"/>
        </w:rPr>
        <w:t xml:space="preserve"> Value)</w:t>
      </w:r>
      <w:r w:rsidR="007A0AE3">
        <w:rPr>
          <w:rFonts w:ascii="Times New Roman" w:hAnsi="Times New Roman" w:cs="Times New Roman" w:hint="eastAsia"/>
          <w:kern w:val="0"/>
          <w:sz w:val="24"/>
          <w:szCs w:val="24"/>
        </w:rPr>
        <w:t>等。在</w:t>
      </w:r>
      <w:r w:rsidR="007A0AE3">
        <w:rPr>
          <w:rFonts w:ascii="Times New Roman" w:hAnsi="Times New Roman" w:cs="Times New Roman" w:hint="eastAsia"/>
          <w:kern w:val="0"/>
          <w:sz w:val="24"/>
          <w:szCs w:val="24"/>
        </w:rPr>
        <w:t>1931</w:t>
      </w:r>
      <w:r w:rsidR="007A0AE3">
        <w:rPr>
          <w:rFonts w:ascii="Times New Roman" w:hAnsi="Times New Roman" w:cs="Times New Roman" w:hint="eastAsia"/>
          <w:kern w:val="0"/>
          <w:sz w:val="24"/>
          <w:szCs w:val="24"/>
        </w:rPr>
        <w:t>年，</w:t>
      </w:r>
      <w:r w:rsidR="007A0AE3">
        <w:rPr>
          <w:rFonts w:ascii="Times New Roman" w:hAnsi="Times New Roman" w:cs="Times New Roman" w:hint="eastAsia"/>
          <w:kern w:val="0"/>
          <w:sz w:val="24"/>
          <w:szCs w:val="24"/>
        </w:rPr>
        <w:t>CIE</w:t>
      </w:r>
      <w:r w:rsidR="007A0AE3">
        <w:rPr>
          <w:rFonts w:ascii="Times New Roman" w:hAnsi="Times New Roman" w:cs="Times New Roman" w:hint="eastAsia"/>
          <w:kern w:val="0"/>
          <w:sz w:val="24"/>
          <w:szCs w:val="24"/>
        </w:rPr>
        <w:t>通过研究人类颜色感知而提出的一种标准即为</w:t>
      </w:r>
      <w:r w:rsidR="007A0AE3">
        <w:rPr>
          <w:rFonts w:ascii="Times New Roman" w:hAnsi="Times New Roman" w:cs="Times New Roman" w:hint="eastAsia"/>
          <w:kern w:val="0"/>
          <w:sz w:val="24"/>
          <w:szCs w:val="24"/>
        </w:rPr>
        <w:t>CIE XYZ</w:t>
      </w:r>
      <w:r w:rsidR="007A0AE3">
        <w:rPr>
          <w:rFonts w:ascii="Times New Roman" w:hAnsi="Times New Roman" w:cs="Times New Roman" w:hint="eastAsia"/>
          <w:kern w:val="0"/>
          <w:sz w:val="24"/>
          <w:szCs w:val="24"/>
        </w:rPr>
        <w:t>。这个标准定义了称为三重刺激值的三维空间来表示颜色。随后</w:t>
      </w:r>
      <w:r w:rsidR="00833A2A">
        <w:rPr>
          <w:rFonts w:ascii="Times New Roman" w:hAnsi="Times New Roman" w:cs="Times New Roman" w:hint="eastAsia"/>
          <w:kern w:val="0"/>
          <w:sz w:val="24"/>
          <w:szCs w:val="24"/>
        </w:rPr>
        <w:t>，经过几十年的发展，</w:t>
      </w:r>
      <w:r w:rsidR="00833A2A">
        <w:rPr>
          <w:rFonts w:ascii="Times New Roman" w:hAnsi="Times New Roman" w:cs="Times New Roman" w:hint="eastAsia"/>
          <w:kern w:val="0"/>
          <w:sz w:val="24"/>
          <w:szCs w:val="24"/>
        </w:rPr>
        <w:t>CIE</w:t>
      </w:r>
      <w:r w:rsidR="00833A2A">
        <w:rPr>
          <w:rFonts w:ascii="Times New Roman" w:hAnsi="Times New Roman" w:cs="Times New Roman" w:hint="eastAsia"/>
          <w:kern w:val="0"/>
          <w:sz w:val="24"/>
          <w:szCs w:val="24"/>
        </w:rPr>
        <w:t>提出了几种比</w:t>
      </w:r>
      <w:r w:rsidR="00833A2A">
        <w:rPr>
          <w:rFonts w:ascii="Times New Roman" w:hAnsi="Times New Roman" w:cs="Times New Roman" w:hint="eastAsia"/>
          <w:kern w:val="0"/>
          <w:sz w:val="24"/>
          <w:szCs w:val="24"/>
        </w:rPr>
        <w:t>XYZ</w:t>
      </w:r>
      <w:r w:rsidR="00833A2A">
        <w:rPr>
          <w:rFonts w:ascii="Times New Roman" w:hAnsi="Times New Roman" w:cs="Times New Roman" w:hint="eastAsia"/>
          <w:kern w:val="0"/>
          <w:sz w:val="24"/>
          <w:szCs w:val="24"/>
        </w:rPr>
        <w:t>更加适合于某些目的的颜色空间，这其中经常用到的是</w:t>
      </w:r>
      <w:r w:rsidR="00833A2A">
        <w:rPr>
          <w:rFonts w:ascii="Times New Roman" w:hAnsi="Times New Roman" w:cs="Times New Roman" w:hint="eastAsia"/>
          <w:kern w:val="0"/>
          <w:sz w:val="24"/>
          <w:szCs w:val="24"/>
        </w:rPr>
        <w:t>Lab</w:t>
      </w:r>
      <w:r w:rsidR="00833A2A">
        <w:rPr>
          <w:rFonts w:ascii="Times New Roman" w:hAnsi="Times New Roman" w:cs="Times New Roman" w:hint="eastAsia"/>
          <w:kern w:val="0"/>
          <w:sz w:val="24"/>
          <w:szCs w:val="24"/>
        </w:rPr>
        <w:t>颜色空间，这一感知均匀的颜色空间能够和颜色的视觉外观相关联。</w:t>
      </w:r>
      <w:r w:rsidR="00BC150C">
        <w:rPr>
          <w:rFonts w:ascii="Times New Roman" w:hAnsi="Times New Roman" w:cs="Times New Roman" w:hint="eastAsia"/>
          <w:kern w:val="0"/>
          <w:sz w:val="24"/>
          <w:szCs w:val="24"/>
        </w:rPr>
        <w:t>HSV</w:t>
      </w:r>
      <w:r w:rsidR="00BC150C">
        <w:rPr>
          <w:rFonts w:ascii="Times New Roman" w:hAnsi="Times New Roman" w:cs="Times New Roman" w:hint="eastAsia"/>
          <w:kern w:val="0"/>
          <w:sz w:val="24"/>
          <w:szCs w:val="24"/>
        </w:rPr>
        <w:t>相比</w:t>
      </w:r>
      <w:r w:rsidR="00BC150C">
        <w:rPr>
          <w:rFonts w:ascii="Times New Roman" w:hAnsi="Times New Roman" w:cs="Times New Roman" w:hint="eastAsia"/>
          <w:kern w:val="0"/>
          <w:sz w:val="24"/>
          <w:szCs w:val="24"/>
        </w:rPr>
        <w:t>RGB</w:t>
      </w:r>
      <w:r w:rsidR="00BC150C">
        <w:rPr>
          <w:rFonts w:ascii="Times New Roman" w:hAnsi="Times New Roman" w:cs="Times New Roman" w:hint="eastAsia"/>
          <w:kern w:val="0"/>
          <w:sz w:val="24"/>
          <w:szCs w:val="24"/>
        </w:rPr>
        <w:t>更能体现出人类感知颜色的方式。</w:t>
      </w:r>
      <w:r w:rsidR="00BC150C">
        <w:rPr>
          <w:rFonts w:ascii="Times New Roman" w:hAnsi="Times New Roman" w:cs="Times New Roman" w:hint="eastAsia"/>
          <w:kern w:val="0"/>
          <w:sz w:val="24"/>
          <w:szCs w:val="24"/>
        </w:rPr>
        <w:t>H</w:t>
      </w:r>
      <w:r w:rsidR="00BC150C">
        <w:rPr>
          <w:rFonts w:ascii="Times New Roman" w:hAnsi="Times New Roman" w:cs="Times New Roman" w:hint="eastAsia"/>
          <w:kern w:val="0"/>
          <w:sz w:val="24"/>
          <w:szCs w:val="24"/>
        </w:rPr>
        <w:t>的值从小到大对应的是颜色从红到黄，绿，在回到红。</w:t>
      </w:r>
      <w:r w:rsidR="00BC150C">
        <w:rPr>
          <w:rFonts w:ascii="Times New Roman" w:hAnsi="Times New Roman" w:cs="Times New Roman" w:hint="eastAsia"/>
          <w:kern w:val="0"/>
          <w:sz w:val="24"/>
          <w:szCs w:val="24"/>
        </w:rPr>
        <w:t>S</w:t>
      </w:r>
      <w:r w:rsidR="00BC150C">
        <w:rPr>
          <w:rFonts w:ascii="Times New Roman" w:hAnsi="Times New Roman" w:cs="Times New Roman" w:hint="eastAsia"/>
          <w:kern w:val="0"/>
          <w:sz w:val="24"/>
          <w:szCs w:val="24"/>
        </w:rPr>
        <w:t>代表的是颜色的纯度，</w:t>
      </w:r>
      <w:r w:rsidR="00BC150C">
        <w:rPr>
          <w:rFonts w:ascii="Times New Roman" w:hAnsi="Times New Roman" w:cs="Times New Roman" w:hint="eastAsia"/>
          <w:kern w:val="0"/>
          <w:sz w:val="24"/>
          <w:szCs w:val="24"/>
        </w:rPr>
        <w:t>S</w:t>
      </w:r>
      <w:r w:rsidR="00BC150C">
        <w:rPr>
          <w:rFonts w:ascii="Times New Roman" w:hAnsi="Times New Roman" w:cs="Times New Roman" w:hint="eastAsia"/>
          <w:kern w:val="0"/>
          <w:sz w:val="24"/>
          <w:szCs w:val="24"/>
        </w:rPr>
        <w:t>的值从小到大对应颜色的饱和度的变化。</w:t>
      </w:r>
      <w:r w:rsidR="00BC150C">
        <w:rPr>
          <w:rFonts w:ascii="Times New Roman" w:hAnsi="Times New Roman" w:cs="Times New Roman" w:hint="eastAsia"/>
          <w:kern w:val="0"/>
          <w:sz w:val="24"/>
          <w:szCs w:val="24"/>
        </w:rPr>
        <w:t>V</w:t>
      </w:r>
      <w:r w:rsidR="00BC150C">
        <w:rPr>
          <w:rFonts w:ascii="Times New Roman" w:hAnsi="Times New Roman" w:cs="Times New Roman" w:hint="eastAsia"/>
          <w:kern w:val="0"/>
          <w:sz w:val="24"/>
          <w:szCs w:val="24"/>
        </w:rPr>
        <w:t>值代表的是颜色的亮度，从小到大对应的颜色就越来越亮。</w:t>
      </w:r>
    </w:p>
    <w:p w:rsidR="00BC150C" w:rsidRPr="00C04E6A" w:rsidRDefault="00C04E6A" w:rsidP="00C04E6A">
      <w:pPr>
        <w:pStyle w:val="3"/>
        <w:rPr>
          <w:rFonts w:ascii="黑体" w:eastAsia="黑体" w:hAnsi="黑体"/>
          <w:b w:val="0"/>
          <w:sz w:val="28"/>
          <w:szCs w:val="28"/>
        </w:rPr>
      </w:pPr>
      <w:r w:rsidRPr="00C04E6A">
        <w:rPr>
          <w:rFonts w:ascii="黑体" w:eastAsia="黑体" w:hAnsi="黑体" w:hint="eastAsia"/>
          <w:b w:val="0"/>
          <w:sz w:val="28"/>
          <w:szCs w:val="28"/>
        </w:rPr>
        <w:t xml:space="preserve">2.3.3 </w:t>
      </w:r>
      <w:r w:rsidR="00BC150C" w:rsidRPr="00C04E6A">
        <w:rPr>
          <w:rFonts w:ascii="黑体" w:eastAsia="黑体" w:hAnsi="黑体" w:hint="eastAsia"/>
          <w:b w:val="0"/>
          <w:sz w:val="28"/>
          <w:szCs w:val="28"/>
        </w:rPr>
        <w:t>颜色空间的</w:t>
      </w:r>
      <w:r w:rsidR="006B3296" w:rsidRPr="00C04E6A">
        <w:rPr>
          <w:rFonts w:ascii="黑体" w:eastAsia="黑体" w:hAnsi="黑体" w:hint="eastAsia"/>
          <w:b w:val="0"/>
          <w:sz w:val="28"/>
          <w:szCs w:val="28"/>
        </w:rPr>
        <w:t>变换</w:t>
      </w:r>
    </w:p>
    <w:p w:rsidR="00BC150C" w:rsidRDefault="00BC150C" w:rsidP="00612064">
      <w:pPr>
        <w:autoSpaceDE w:val="0"/>
        <w:autoSpaceDN w:val="0"/>
        <w:adjustRightInd w:val="0"/>
        <w:spacing w:line="400" w:lineRule="exact"/>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在场景文本的定位和识别中，最经常</w:t>
      </w:r>
      <w:r w:rsidR="00ED5E9F">
        <w:rPr>
          <w:rFonts w:ascii="Times New Roman" w:hAnsi="Times New Roman" w:cs="Times New Roman" w:hint="eastAsia"/>
          <w:kern w:val="0"/>
          <w:sz w:val="24"/>
          <w:szCs w:val="24"/>
        </w:rPr>
        <w:t>用到的颜色空间变换是将</w:t>
      </w:r>
      <w:r w:rsidR="00ED5E9F">
        <w:rPr>
          <w:rFonts w:ascii="Times New Roman" w:hAnsi="Times New Roman" w:cs="Times New Roman" w:hint="eastAsia"/>
          <w:kern w:val="0"/>
          <w:sz w:val="24"/>
          <w:szCs w:val="24"/>
        </w:rPr>
        <w:t>RGB</w:t>
      </w:r>
      <w:r w:rsidR="00ED5E9F">
        <w:rPr>
          <w:rFonts w:ascii="Times New Roman" w:hAnsi="Times New Roman" w:cs="Times New Roman" w:hint="eastAsia"/>
          <w:kern w:val="0"/>
          <w:sz w:val="24"/>
          <w:szCs w:val="24"/>
        </w:rPr>
        <w:t>空间转换到</w:t>
      </w:r>
      <w:r w:rsidR="00ED5E9F">
        <w:rPr>
          <w:rFonts w:ascii="Times New Roman" w:hAnsi="Times New Roman" w:cs="Times New Roman" w:hint="eastAsia"/>
          <w:kern w:val="0"/>
          <w:sz w:val="24"/>
          <w:szCs w:val="24"/>
        </w:rPr>
        <w:t>CIE Lab</w:t>
      </w:r>
      <w:r w:rsidR="00ED5E9F">
        <w:rPr>
          <w:rFonts w:ascii="Times New Roman" w:hAnsi="Times New Roman" w:cs="Times New Roman" w:hint="eastAsia"/>
          <w:kern w:val="0"/>
          <w:sz w:val="24"/>
          <w:szCs w:val="24"/>
        </w:rPr>
        <w:t>空间</w:t>
      </w:r>
      <w:r w:rsidR="0073106C">
        <w:rPr>
          <w:rFonts w:ascii="Times New Roman" w:hAnsi="Times New Roman" w:cs="Times New Roman" w:hint="eastAsia"/>
          <w:kern w:val="0"/>
          <w:sz w:val="24"/>
          <w:szCs w:val="24"/>
        </w:rPr>
        <w:t>比如在计算视觉显著性和进行颜色聚类的时候</w:t>
      </w:r>
      <w:r w:rsidR="00ED5E9F">
        <w:rPr>
          <w:rFonts w:ascii="Times New Roman" w:hAnsi="Times New Roman" w:cs="Times New Roman" w:hint="eastAsia"/>
          <w:kern w:val="0"/>
          <w:sz w:val="24"/>
          <w:szCs w:val="24"/>
        </w:rPr>
        <w:t>。</w:t>
      </w:r>
      <w:r w:rsidR="0073106C">
        <w:rPr>
          <w:rFonts w:ascii="Times New Roman" w:hAnsi="Times New Roman" w:cs="Times New Roman" w:hint="eastAsia"/>
          <w:kern w:val="0"/>
          <w:sz w:val="24"/>
          <w:szCs w:val="24"/>
        </w:rPr>
        <w:t>Lab</w:t>
      </w:r>
      <w:r w:rsidR="0073106C">
        <w:rPr>
          <w:rFonts w:ascii="Times New Roman" w:hAnsi="Times New Roman" w:cs="Times New Roman" w:hint="eastAsia"/>
          <w:kern w:val="0"/>
          <w:sz w:val="24"/>
          <w:szCs w:val="24"/>
        </w:rPr>
        <w:t>空间最接近于人类的视觉</w:t>
      </w:r>
      <w:r w:rsidR="00636951">
        <w:rPr>
          <w:rFonts w:ascii="Times New Roman" w:hAnsi="Times New Roman" w:cs="Times New Roman" w:hint="eastAsia"/>
          <w:kern w:val="0"/>
          <w:sz w:val="24"/>
          <w:szCs w:val="24"/>
        </w:rPr>
        <w:t>，</w:t>
      </w:r>
      <w:r w:rsidR="005533A4">
        <w:rPr>
          <w:rFonts w:ascii="Times New Roman" w:hAnsi="Times New Roman" w:cs="Times New Roman" w:hint="eastAsia"/>
          <w:kern w:val="0"/>
          <w:sz w:val="24"/>
          <w:szCs w:val="24"/>
        </w:rPr>
        <w:t>它</w:t>
      </w:r>
      <w:r w:rsidR="00636951">
        <w:rPr>
          <w:rFonts w:ascii="Times New Roman" w:hAnsi="Times New Roman" w:cs="Times New Roman" w:hint="eastAsia"/>
          <w:kern w:val="0"/>
          <w:sz w:val="24"/>
          <w:szCs w:val="24"/>
        </w:rPr>
        <w:t>使用</w:t>
      </w:r>
      <w:r w:rsidR="00636951">
        <w:rPr>
          <w:rFonts w:ascii="Times New Roman" w:hAnsi="Times New Roman" w:cs="Times New Roman" w:hint="eastAsia"/>
          <w:kern w:val="0"/>
          <w:sz w:val="24"/>
          <w:szCs w:val="24"/>
        </w:rPr>
        <w:t>L</w:t>
      </w:r>
      <w:r w:rsidR="00636951">
        <w:rPr>
          <w:rFonts w:ascii="Times New Roman" w:hAnsi="Times New Roman" w:cs="Times New Roman" w:hint="eastAsia"/>
          <w:kern w:val="0"/>
          <w:sz w:val="24"/>
          <w:szCs w:val="24"/>
        </w:rPr>
        <w:t>部分来调整亮度对比度并用</w:t>
      </w:r>
      <w:r w:rsidR="00636951">
        <w:rPr>
          <w:rFonts w:ascii="Times New Roman" w:hAnsi="Times New Roman" w:cs="Times New Roman" w:hint="eastAsia"/>
          <w:kern w:val="0"/>
          <w:sz w:val="24"/>
          <w:szCs w:val="24"/>
        </w:rPr>
        <w:t>a</w:t>
      </w:r>
      <w:r w:rsidR="00636951">
        <w:rPr>
          <w:rFonts w:ascii="Times New Roman" w:hAnsi="Times New Roman" w:cs="Times New Roman" w:hint="eastAsia"/>
          <w:kern w:val="0"/>
          <w:sz w:val="24"/>
          <w:szCs w:val="24"/>
        </w:rPr>
        <w:t>，</w:t>
      </w:r>
      <w:r w:rsidR="00636951">
        <w:rPr>
          <w:rFonts w:ascii="Times New Roman" w:hAnsi="Times New Roman" w:cs="Times New Roman" w:hint="eastAsia"/>
          <w:kern w:val="0"/>
          <w:sz w:val="24"/>
          <w:szCs w:val="24"/>
        </w:rPr>
        <w:t>b</w:t>
      </w:r>
      <w:r w:rsidR="00636951">
        <w:rPr>
          <w:rFonts w:ascii="Times New Roman" w:hAnsi="Times New Roman" w:cs="Times New Roman" w:hint="eastAsia"/>
          <w:kern w:val="0"/>
          <w:sz w:val="24"/>
          <w:szCs w:val="24"/>
        </w:rPr>
        <w:t>部分来进行精确的颜色平衡更正。</w:t>
      </w:r>
      <w:r w:rsidR="006F3F77">
        <w:rPr>
          <w:rFonts w:ascii="Times New Roman" w:hAnsi="Times New Roman" w:cs="Times New Roman" w:hint="eastAsia"/>
          <w:kern w:val="0"/>
          <w:sz w:val="24"/>
          <w:szCs w:val="24"/>
        </w:rPr>
        <w:t>RGB</w:t>
      </w:r>
      <w:r w:rsidR="006F3F77">
        <w:rPr>
          <w:rFonts w:ascii="Times New Roman" w:hAnsi="Times New Roman" w:cs="Times New Roman" w:hint="eastAsia"/>
          <w:kern w:val="0"/>
          <w:sz w:val="24"/>
          <w:szCs w:val="24"/>
        </w:rPr>
        <w:t>空间无法直接转换到</w:t>
      </w:r>
      <w:r w:rsidR="006F3F77">
        <w:rPr>
          <w:rFonts w:ascii="Times New Roman" w:hAnsi="Times New Roman" w:cs="Times New Roman" w:hint="eastAsia"/>
          <w:kern w:val="0"/>
          <w:sz w:val="24"/>
          <w:szCs w:val="24"/>
        </w:rPr>
        <w:t>Lab</w:t>
      </w:r>
      <w:r w:rsidR="006F3F77">
        <w:rPr>
          <w:rFonts w:ascii="Times New Roman" w:hAnsi="Times New Roman" w:cs="Times New Roman" w:hint="eastAsia"/>
          <w:kern w:val="0"/>
          <w:sz w:val="24"/>
          <w:szCs w:val="24"/>
        </w:rPr>
        <w:t>空间，需要通过</w:t>
      </w:r>
      <w:r w:rsidR="006F3F77">
        <w:rPr>
          <w:rFonts w:ascii="Times New Roman" w:hAnsi="Times New Roman" w:cs="Times New Roman" w:hint="eastAsia"/>
          <w:kern w:val="0"/>
          <w:sz w:val="24"/>
          <w:szCs w:val="24"/>
        </w:rPr>
        <w:t>CIE XYZ</w:t>
      </w:r>
      <w:r w:rsidR="001F2D90">
        <w:rPr>
          <w:rFonts w:ascii="Times New Roman" w:hAnsi="Times New Roman" w:cs="Times New Roman" w:hint="eastAsia"/>
          <w:kern w:val="0"/>
          <w:sz w:val="24"/>
          <w:szCs w:val="24"/>
        </w:rPr>
        <w:t>来进行中间转换，</w:t>
      </w:r>
      <w:r w:rsidR="001F2D90">
        <w:rPr>
          <w:rFonts w:ascii="Times New Roman" w:hAnsi="Times New Roman" w:cs="Times New Roman" w:hint="eastAsia"/>
          <w:kern w:val="0"/>
          <w:sz w:val="24"/>
          <w:szCs w:val="24"/>
        </w:rPr>
        <w:t>RGB</w:t>
      </w:r>
      <w:r w:rsidR="001F2D90">
        <w:rPr>
          <w:rFonts w:ascii="Times New Roman" w:hAnsi="Times New Roman" w:cs="Times New Roman" w:hint="eastAsia"/>
          <w:kern w:val="0"/>
          <w:sz w:val="24"/>
          <w:szCs w:val="24"/>
        </w:rPr>
        <w:t>到</w:t>
      </w:r>
      <w:r w:rsidR="001F2D90">
        <w:rPr>
          <w:rFonts w:ascii="Times New Roman" w:hAnsi="Times New Roman" w:cs="Times New Roman" w:hint="eastAsia"/>
          <w:kern w:val="0"/>
          <w:sz w:val="24"/>
          <w:szCs w:val="24"/>
        </w:rPr>
        <w:t>XYZ</w:t>
      </w:r>
      <w:r w:rsidR="001F2D90">
        <w:rPr>
          <w:rFonts w:ascii="Times New Roman" w:hAnsi="Times New Roman" w:cs="Times New Roman" w:hint="eastAsia"/>
          <w:kern w:val="0"/>
          <w:sz w:val="24"/>
          <w:szCs w:val="24"/>
        </w:rPr>
        <w:t>空间的转换如下式</w:t>
      </w:r>
    </w:p>
    <w:p w:rsidR="006F3F77" w:rsidRDefault="006F3F77" w:rsidP="003A75B9">
      <w:pPr>
        <w:autoSpaceDE w:val="0"/>
        <w:autoSpaceDN w:val="0"/>
        <w:adjustRightInd w:val="0"/>
        <w:ind w:firstLineChars="200" w:firstLine="480"/>
        <w:jc w:val="center"/>
        <w:rPr>
          <w:rFonts w:ascii="Times New Roman" w:hAnsi="Times New Roman" w:cs="Times New Roman"/>
          <w:kern w:val="0"/>
          <w:sz w:val="24"/>
          <w:szCs w:val="24"/>
        </w:rPr>
      </w:pPr>
      <w:r w:rsidRPr="006F3F77">
        <w:rPr>
          <w:rFonts w:ascii="Times New Roman" w:hAnsi="Times New Roman" w:cs="Times New Roman"/>
          <w:kern w:val="0"/>
          <w:position w:val="-50"/>
          <w:sz w:val="24"/>
          <w:szCs w:val="24"/>
        </w:rPr>
        <w:object w:dxaOrig="4239" w:dyaOrig="1120">
          <v:shape id="_x0000_i1025" type="#_x0000_t75" style="width:211.8pt;height:56.1pt" o:ole="">
            <v:imagedata r:id="rId13" o:title=""/>
          </v:shape>
          <o:OLEObject Type="Embed" ProgID="Equation.DSMT4" ShapeID="_x0000_i1025" DrawAspect="Content" ObjectID="_1484550580" r:id="rId14"/>
        </w:object>
      </w:r>
    </w:p>
    <w:p w:rsidR="001F2D90" w:rsidRDefault="001F2D90" w:rsidP="001F2D90">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lastRenderedPageBreak/>
        <w:t>XYZ</w:t>
      </w:r>
      <w:r>
        <w:rPr>
          <w:rFonts w:ascii="Times New Roman" w:hAnsi="Times New Roman" w:cs="Times New Roman" w:hint="eastAsia"/>
          <w:kern w:val="0"/>
          <w:sz w:val="24"/>
          <w:szCs w:val="24"/>
        </w:rPr>
        <w:t>空间转换到</w:t>
      </w:r>
      <w:r>
        <w:rPr>
          <w:rFonts w:ascii="Times New Roman" w:hAnsi="Times New Roman" w:cs="Times New Roman" w:hint="eastAsia"/>
          <w:kern w:val="0"/>
          <w:sz w:val="24"/>
          <w:szCs w:val="24"/>
        </w:rPr>
        <w:t>Lab</w:t>
      </w:r>
      <w:r>
        <w:rPr>
          <w:rFonts w:ascii="Times New Roman" w:hAnsi="Times New Roman" w:cs="Times New Roman" w:hint="eastAsia"/>
          <w:kern w:val="0"/>
          <w:sz w:val="24"/>
          <w:szCs w:val="24"/>
        </w:rPr>
        <w:t>空间</w:t>
      </w:r>
    </w:p>
    <w:p w:rsidR="001F2D90" w:rsidRDefault="001F2D90" w:rsidP="003A75B9">
      <w:pPr>
        <w:autoSpaceDE w:val="0"/>
        <w:autoSpaceDN w:val="0"/>
        <w:adjustRightInd w:val="0"/>
        <w:jc w:val="center"/>
        <w:rPr>
          <w:rFonts w:ascii="Times New Roman" w:hAnsi="Times New Roman" w:cs="Times New Roman"/>
          <w:kern w:val="0"/>
          <w:sz w:val="24"/>
          <w:szCs w:val="24"/>
        </w:rPr>
      </w:pPr>
      <w:r w:rsidRPr="001F2D90">
        <w:rPr>
          <w:rFonts w:ascii="Times New Roman" w:hAnsi="Times New Roman" w:cs="Times New Roman"/>
          <w:kern w:val="0"/>
          <w:position w:val="-54"/>
          <w:sz w:val="24"/>
          <w:szCs w:val="24"/>
        </w:rPr>
        <w:object w:dxaOrig="2940" w:dyaOrig="1160">
          <v:shape id="_x0000_i1026" type="#_x0000_t75" style="width:147.35pt;height:57.75pt" o:ole="">
            <v:imagedata r:id="rId15" o:title=""/>
          </v:shape>
          <o:OLEObject Type="Embed" ProgID="Equation.DSMT4" ShapeID="_x0000_i1026" DrawAspect="Content" ObjectID="_1484550581" r:id="rId16"/>
        </w:object>
      </w:r>
    </w:p>
    <w:p w:rsidR="001F2D90" w:rsidRDefault="003A75B9" w:rsidP="001F2D90">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其中</w:t>
      </w:r>
      <w:r w:rsidR="000B1AF9" w:rsidRPr="003A75B9">
        <w:rPr>
          <w:rFonts w:ascii="Times New Roman" w:hAnsi="Times New Roman" w:cs="Times New Roman"/>
          <w:kern w:val="0"/>
          <w:position w:val="-46"/>
          <w:sz w:val="24"/>
          <w:szCs w:val="24"/>
        </w:rPr>
        <w:object w:dxaOrig="3379" w:dyaOrig="1040">
          <v:shape id="_x0000_i1027" type="#_x0000_t75" style="width:169.1pt;height:51.9pt" o:ole="">
            <v:imagedata r:id="rId17" o:title=""/>
          </v:shape>
          <o:OLEObject Type="Embed" ProgID="Equation.DSMT4" ShapeID="_x0000_i1027" DrawAspect="Content" ObjectID="_1484550582" r:id="rId18"/>
        </w:object>
      </w:r>
      <w:r>
        <w:rPr>
          <w:rFonts w:ascii="Times New Roman" w:hAnsi="Times New Roman" w:cs="Times New Roman"/>
          <w:kern w:val="0"/>
          <w:sz w:val="24"/>
          <w:szCs w:val="24"/>
        </w:rPr>
        <w:t xml:space="preserve"> </w:t>
      </w:r>
    </w:p>
    <w:p w:rsidR="006B3296" w:rsidRPr="001F2D90" w:rsidRDefault="006B3296" w:rsidP="001F2D90">
      <w:pPr>
        <w:autoSpaceDE w:val="0"/>
        <w:autoSpaceDN w:val="0"/>
        <w:adjustRightInd w:val="0"/>
        <w:rPr>
          <w:rFonts w:ascii="Times New Roman" w:hAnsi="Times New Roman" w:cs="Times New Roman"/>
          <w:kern w:val="0"/>
          <w:sz w:val="24"/>
          <w:szCs w:val="24"/>
        </w:rPr>
      </w:pPr>
    </w:p>
    <w:p w:rsidR="00844A03" w:rsidRPr="00364B98" w:rsidRDefault="00844A03" w:rsidP="00612064">
      <w:pPr>
        <w:pStyle w:val="2"/>
        <w:spacing w:line="400" w:lineRule="exact"/>
        <w:rPr>
          <w:rFonts w:ascii="Times New Roman" w:eastAsia="黑体" w:hAnsi="Times New Roman" w:cs="Times New Roman"/>
          <w:b w:val="0"/>
          <w:sz w:val="30"/>
          <w:szCs w:val="30"/>
        </w:rPr>
      </w:pPr>
      <w:bookmarkStart w:id="16" w:name="_Toc383437278"/>
      <w:bookmarkStart w:id="17" w:name="_Toc383691689"/>
      <w:bookmarkStart w:id="18" w:name="_Toc408497207"/>
      <w:bookmarkEnd w:id="14"/>
      <w:bookmarkEnd w:id="15"/>
      <w:r w:rsidRPr="00364B98">
        <w:rPr>
          <w:rFonts w:ascii="Times New Roman" w:eastAsia="黑体" w:hAnsi="Times New Roman" w:cs="Times New Roman"/>
          <w:b w:val="0"/>
          <w:sz w:val="30"/>
          <w:szCs w:val="30"/>
        </w:rPr>
        <w:t xml:space="preserve">2.4 </w:t>
      </w:r>
      <w:bookmarkEnd w:id="16"/>
      <w:bookmarkEnd w:id="17"/>
      <w:r w:rsidRPr="00364B98">
        <w:rPr>
          <w:rFonts w:ascii="Times New Roman" w:eastAsia="黑体" w:hAnsi="Times New Roman" w:cs="Times New Roman"/>
          <w:b w:val="0"/>
          <w:sz w:val="30"/>
          <w:szCs w:val="30"/>
        </w:rPr>
        <w:t>文本图像倾斜校正</w:t>
      </w:r>
      <w:bookmarkEnd w:id="18"/>
    </w:p>
    <w:p w:rsidR="00844A03" w:rsidRDefault="00A542EC" w:rsidP="00612064">
      <w:pPr>
        <w:autoSpaceDE w:val="0"/>
        <w:autoSpaceDN w:val="0"/>
        <w:adjustRightInd w:val="0"/>
        <w:spacing w:line="400" w:lineRule="exact"/>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文档图像的倾斜校正一般是在文本定位后进行</w:t>
      </w:r>
      <w:r w:rsidR="00844A03" w:rsidRPr="00364B98">
        <w:rPr>
          <w:rFonts w:ascii="Times New Roman" w:hAnsi="Times New Roman" w:cs="Times New Roman"/>
          <w:kern w:val="0"/>
          <w:sz w:val="24"/>
          <w:szCs w:val="24"/>
        </w:rPr>
        <w:t>。</w:t>
      </w:r>
      <w:r>
        <w:rPr>
          <w:rFonts w:ascii="Times New Roman" w:hAnsi="Times New Roman" w:cs="Times New Roman" w:hint="eastAsia"/>
          <w:kern w:val="0"/>
          <w:sz w:val="24"/>
          <w:szCs w:val="24"/>
        </w:rPr>
        <w:t>定位后得到词图像如果没有处于水平直线的位置，在后续采用投影图像进行分割的时候，容易</w:t>
      </w:r>
      <w:r w:rsidR="007F6260">
        <w:rPr>
          <w:rFonts w:ascii="Times New Roman" w:hAnsi="Times New Roman" w:cs="Times New Roman" w:hint="eastAsia"/>
          <w:kern w:val="0"/>
          <w:sz w:val="24"/>
          <w:szCs w:val="24"/>
        </w:rPr>
        <w:t>造成切分出错。所以在把词图像放到分割模块前，先对词图像进行倾斜校正。</w:t>
      </w:r>
      <w:r w:rsidR="00EF50E5">
        <w:rPr>
          <w:rFonts w:ascii="Times New Roman" w:hAnsi="Times New Roman" w:cs="Times New Roman" w:hint="eastAsia"/>
          <w:kern w:val="0"/>
          <w:sz w:val="24"/>
          <w:szCs w:val="24"/>
        </w:rPr>
        <w:t>对词图像进行倾斜校正的关键地方是找出词图像的倾斜基线。倾斜基线的查找方式有两种，分别是</w:t>
      </w:r>
      <w:r w:rsidR="00EF50E5">
        <w:rPr>
          <w:rFonts w:ascii="Times New Roman" w:hAnsi="Times New Roman" w:cs="Times New Roman" w:hint="eastAsia"/>
          <w:kern w:val="0"/>
          <w:sz w:val="24"/>
          <w:szCs w:val="24"/>
        </w:rPr>
        <w:t>Hough</w:t>
      </w:r>
      <w:r w:rsidR="00EF50E5">
        <w:rPr>
          <w:rFonts w:ascii="Times New Roman" w:hAnsi="Times New Roman" w:cs="Times New Roman" w:hint="eastAsia"/>
          <w:kern w:val="0"/>
          <w:sz w:val="24"/>
          <w:szCs w:val="24"/>
        </w:rPr>
        <w:t>变换和</w:t>
      </w:r>
      <w:proofErr w:type="spellStart"/>
      <w:r w:rsidR="00EF50E5">
        <w:rPr>
          <w:rFonts w:ascii="Times New Roman" w:hAnsi="Times New Roman" w:cs="Times New Roman" w:hint="eastAsia"/>
          <w:kern w:val="0"/>
          <w:sz w:val="24"/>
          <w:szCs w:val="24"/>
        </w:rPr>
        <w:t>Randon</w:t>
      </w:r>
      <w:proofErr w:type="spellEnd"/>
      <w:r w:rsidR="00EF50E5">
        <w:rPr>
          <w:rFonts w:ascii="Times New Roman" w:hAnsi="Times New Roman" w:cs="Times New Roman" w:hint="eastAsia"/>
          <w:kern w:val="0"/>
          <w:sz w:val="24"/>
          <w:szCs w:val="24"/>
        </w:rPr>
        <w:t>变换。</w:t>
      </w:r>
    </w:p>
    <w:p w:rsidR="00EF50E5" w:rsidRPr="00C04E6A" w:rsidRDefault="00C04E6A" w:rsidP="00C04E6A">
      <w:pPr>
        <w:pStyle w:val="3"/>
        <w:rPr>
          <w:rFonts w:ascii="黑体" w:eastAsia="黑体" w:hAnsi="黑体"/>
          <w:b w:val="0"/>
          <w:sz w:val="28"/>
          <w:szCs w:val="28"/>
        </w:rPr>
      </w:pPr>
      <w:r w:rsidRPr="00C04E6A">
        <w:rPr>
          <w:rFonts w:ascii="黑体" w:eastAsia="黑体" w:hAnsi="黑体" w:hint="eastAsia"/>
          <w:b w:val="0"/>
          <w:sz w:val="28"/>
          <w:szCs w:val="28"/>
        </w:rPr>
        <w:t xml:space="preserve">2.4.1 </w:t>
      </w:r>
      <w:r w:rsidR="00EF50E5" w:rsidRPr="00C04E6A">
        <w:rPr>
          <w:rFonts w:ascii="黑体" w:eastAsia="黑体" w:hAnsi="黑体" w:hint="eastAsia"/>
          <w:b w:val="0"/>
          <w:sz w:val="28"/>
          <w:szCs w:val="28"/>
        </w:rPr>
        <w:t>Hough变换</w:t>
      </w:r>
    </w:p>
    <w:p w:rsidR="007963F1" w:rsidRPr="00603097" w:rsidRDefault="00EF50E5" w:rsidP="005C7B67">
      <w:pPr>
        <w:autoSpaceDE w:val="0"/>
        <w:autoSpaceDN w:val="0"/>
        <w:adjustRightInd w:val="0"/>
        <w:spacing w:line="400" w:lineRule="exact"/>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Hough</w:t>
      </w:r>
      <w:r>
        <w:rPr>
          <w:rFonts w:ascii="Times New Roman" w:hAnsi="Times New Roman" w:cs="Times New Roman" w:hint="eastAsia"/>
          <w:kern w:val="0"/>
          <w:sz w:val="24"/>
          <w:szCs w:val="24"/>
        </w:rPr>
        <w:t>变换的主要思想是</w:t>
      </w:r>
      <w:r w:rsidR="007963F1">
        <w:rPr>
          <w:rFonts w:ascii="Times New Roman" w:hAnsi="Times New Roman" w:cs="Times New Roman" w:hint="eastAsia"/>
          <w:kern w:val="0"/>
          <w:sz w:val="24"/>
          <w:szCs w:val="24"/>
        </w:rPr>
        <w:t>通过变换</w:t>
      </w:r>
      <w:proofErr w:type="gramStart"/>
      <w:r w:rsidR="007963F1">
        <w:rPr>
          <w:rFonts w:ascii="Times New Roman" w:hAnsi="Times New Roman" w:cs="Times New Roman" w:hint="eastAsia"/>
          <w:kern w:val="0"/>
          <w:sz w:val="24"/>
          <w:szCs w:val="24"/>
        </w:rPr>
        <w:t>空间域来分析</w:t>
      </w:r>
      <w:proofErr w:type="gramEnd"/>
      <w:r w:rsidR="007963F1">
        <w:rPr>
          <w:rFonts w:ascii="Times New Roman" w:hAnsi="Times New Roman" w:cs="Times New Roman" w:hint="eastAsia"/>
          <w:kern w:val="0"/>
          <w:sz w:val="24"/>
          <w:szCs w:val="24"/>
        </w:rPr>
        <w:t>。</w:t>
      </w:r>
      <w:r>
        <w:rPr>
          <w:rFonts w:ascii="Times New Roman" w:hAnsi="Times New Roman" w:cs="Times New Roman" w:hint="eastAsia"/>
          <w:kern w:val="0"/>
          <w:sz w:val="24"/>
          <w:szCs w:val="24"/>
        </w:rPr>
        <w:t>图像像素点看成是</w:t>
      </w:r>
      <w:r w:rsidR="006A4627">
        <w:rPr>
          <w:rFonts w:ascii="Times New Roman" w:hAnsi="Times New Roman" w:cs="Times New Roman"/>
          <w:kern w:val="0"/>
          <w:sz w:val="24"/>
          <w:szCs w:val="24"/>
        </w:rPr>
        <w:t>X,Y</w:t>
      </w:r>
      <w:r w:rsidR="006A4627">
        <w:rPr>
          <w:rFonts w:ascii="Times New Roman" w:hAnsi="Times New Roman" w:cs="Times New Roman" w:hint="eastAsia"/>
          <w:kern w:val="0"/>
          <w:sz w:val="24"/>
          <w:szCs w:val="24"/>
        </w:rPr>
        <w:t>平面上的点</w:t>
      </w:r>
      <w:r w:rsidR="007963F1">
        <w:rPr>
          <w:rFonts w:ascii="Times New Roman" w:hAnsi="Times New Roman" w:cs="Times New Roman" w:hint="eastAsia"/>
          <w:kern w:val="0"/>
          <w:sz w:val="24"/>
          <w:szCs w:val="24"/>
        </w:rPr>
        <w:t>，那么</w:t>
      </w:r>
      <w:r w:rsidR="006A4627">
        <w:rPr>
          <w:rFonts w:ascii="Times New Roman" w:hAnsi="Times New Roman" w:cs="Times New Roman" w:hint="eastAsia"/>
          <w:kern w:val="0"/>
          <w:sz w:val="24"/>
          <w:szCs w:val="24"/>
        </w:rPr>
        <w:t>平面上的两个点可以构成一条直线，直线有斜率和截距</w:t>
      </w:r>
      <w:r w:rsidR="007963F1">
        <w:rPr>
          <w:rFonts w:ascii="Times New Roman" w:hAnsi="Times New Roman" w:cs="Times New Roman" w:hint="eastAsia"/>
          <w:kern w:val="0"/>
          <w:sz w:val="24"/>
          <w:szCs w:val="24"/>
        </w:rPr>
        <w:t>，利用斜率和截距</w:t>
      </w:r>
      <w:r w:rsidR="005C7B67">
        <w:rPr>
          <w:rFonts w:ascii="Times New Roman" w:hAnsi="Times New Roman" w:cs="Times New Roman" w:hint="eastAsia"/>
          <w:kern w:val="0"/>
          <w:sz w:val="24"/>
          <w:szCs w:val="24"/>
        </w:rPr>
        <w:t>作</w:t>
      </w:r>
      <w:r w:rsidR="007963F1">
        <w:rPr>
          <w:rFonts w:ascii="Times New Roman" w:hAnsi="Times New Roman" w:cs="Times New Roman" w:hint="eastAsia"/>
          <w:kern w:val="0"/>
          <w:sz w:val="24"/>
          <w:szCs w:val="24"/>
        </w:rPr>
        <w:t>为新空间的坐标</w:t>
      </w:r>
      <w:r w:rsidR="006A4627">
        <w:rPr>
          <w:rFonts w:ascii="Times New Roman" w:hAnsi="Times New Roman" w:cs="Times New Roman" w:hint="eastAsia"/>
          <w:kern w:val="0"/>
          <w:sz w:val="24"/>
          <w:szCs w:val="24"/>
        </w:rPr>
        <w:t>。根据</w:t>
      </w:r>
      <w:r w:rsidR="006A4627" w:rsidRPr="006A4627">
        <w:rPr>
          <w:rFonts w:ascii="Times New Roman" w:hAnsi="Times New Roman" w:cs="Times New Roman"/>
          <w:kern w:val="0"/>
          <w:position w:val="-10"/>
          <w:sz w:val="24"/>
          <w:szCs w:val="24"/>
        </w:rPr>
        <w:object w:dxaOrig="1939" w:dyaOrig="320">
          <v:shape id="_x0000_i1028" type="#_x0000_t75" style="width:97.1pt;height:15.9pt" o:ole="">
            <v:imagedata r:id="rId19" o:title=""/>
          </v:shape>
          <o:OLEObject Type="Embed" ProgID="Equation.DSMT4" ShapeID="_x0000_i1028" DrawAspect="Content" ObjectID="_1484550583" r:id="rId20"/>
        </w:object>
      </w:r>
      <w:r w:rsidR="006A4627">
        <w:rPr>
          <w:rFonts w:ascii="Times New Roman" w:hAnsi="Times New Roman" w:cs="Times New Roman"/>
          <w:kern w:val="0"/>
          <w:sz w:val="24"/>
          <w:szCs w:val="24"/>
        </w:rPr>
        <w:t xml:space="preserve"> </w:t>
      </w:r>
      <w:r w:rsidR="006A4627">
        <w:rPr>
          <w:rFonts w:ascii="Times New Roman" w:hAnsi="Times New Roman" w:cs="Times New Roman" w:hint="eastAsia"/>
          <w:kern w:val="0"/>
          <w:sz w:val="24"/>
          <w:szCs w:val="24"/>
        </w:rPr>
        <w:t>知道</w:t>
      </w:r>
      <w:r w:rsidR="00603097">
        <w:rPr>
          <w:rFonts w:ascii="Times New Roman" w:hAnsi="Times New Roman" w:cs="Times New Roman" w:hint="eastAsia"/>
          <w:kern w:val="0"/>
          <w:sz w:val="24"/>
          <w:szCs w:val="24"/>
        </w:rPr>
        <w:t xml:space="preserve">X,Y </w:t>
      </w:r>
      <w:r w:rsidR="00603097">
        <w:rPr>
          <w:rFonts w:ascii="Times New Roman" w:hAnsi="Times New Roman" w:cs="Times New Roman" w:hint="eastAsia"/>
          <w:kern w:val="0"/>
          <w:sz w:val="24"/>
          <w:szCs w:val="24"/>
        </w:rPr>
        <w:t>平面上一点对应</w:t>
      </w:r>
      <w:r w:rsidR="007963F1">
        <w:rPr>
          <w:rFonts w:ascii="Times New Roman" w:hAnsi="Times New Roman" w:cs="Times New Roman" w:hint="eastAsia"/>
          <w:kern w:val="0"/>
          <w:sz w:val="24"/>
          <w:szCs w:val="24"/>
        </w:rPr>
        <w:sym w:font="Symbol" w:char="F072"/>
      </w:r>
      <w:r w:rsidR="007963F1">
        <w:rPr>
          <w:rFonts w:ascii="Times New Roman" w:hAnsi="Times New Roman" w:cs="Times New Roman"/>
          <w:kern w:val="0"/>
          <w:sz w:val="24"/>
          <w:szCs w:val="24"/>
        </w:rPr>
        <w:t>,</w:t>
      </w:r>
      <w:r w:rsidR="007963F1">
        <w:rPr>
          <w:rFonts w:ascii="Times New Roman" w:hAnsi="Times New Roman" w:cs="Times New Roman" w:hint="eastAsia"/>
          <w:kern w:val="0"/>
          <w:sz w:val="24"/>
          <w:szCs w:val="24"/>
        </w:rPr>
        <w:sym w:font="Symbol" w:char="F071"/>
      </w:r>
      <w:r w:rsidR="00603097">
        <w:rPr>
          <w:rFonts w:ascii="Times New Roman" w:hAnsi="Times New Roman" w:cs="Times New Roman" w:hint="eastAsia"/>
          <w:kern w:val="0"/>
          <w:sz w:val="24"/>
          <w:szCs w:val="24"/>
        </w:rPr>
        <w:t>平面的一条正弦曲线，这样</w:t>
      </w:r>
      <w:r w:rsidR="00603097">
        <w:rPr>
          <w:rFonts w:ascii="Times New Roman" w:hAnsi="Times New Roman" w:cs="Times New Roman" w:hint="eastAsia"/>
          <w:kern w:val="0"/>
          <w:sz w:val="24"/>
          <w:szCs w:val="24"/>
        </w:rPr>
        <w:t>X</w:t>
      </w:r>
      <w:r w:rsidR="003307A2">
        <w:rPr>
          <w:rFonts w:ascii="Times New Roman" w:hAnsi="Times New Roman" w:cs="Times New Roman"/>
          <w:kern w:val="0"/>
          <w:sz w:val="24"/>
          <w:szCs w:val="24"/>
        </w:rPr>
        <w:t>,</w:t>
      </w:r>
      <w:r w:rsidR="00603097">
        <w:rPr>
          <w:rFonts w:ascii="Times New Roman" w:hAnsi="Times New Roman" w:cs="Times New Roman" w:hint="eastAsia"/>
          <w:kern w:val="0"/>
          <w:sz w:val="24"/>
          <w:szCs w:val="24"/>
        </w:rPr>
        <w:t>Y</w:t>
      </w:r>
      <w:r w:rsidR="00603097">
        <w:rPr>
          <w:rFonts w:ascii="Times New Roman" w:hAnsi="Times New Roman" w:cs="Times New Roman" w:hint="eastAsia"/>
          <w:kern w:val="0"/>
          <w:sz w:val="24"/>
          <w:szCs w:val="24"/>
        </w:rPr>
        <w:t>平面就可以转换成</w:t>
      </w:r>
      <w:r w:rsidR="007963F1">
        <w:rPr>
          <w:rFonts w:ascii="Times New Roman" w:hAnsi="Times New Roman" w:cs="Times New Roman" w:hint="eastAsia"/>
          <w:kern w:val="0"/>
          <w:sz w:val="24"/>
          <w:szCs w:val="24"/>
        </w:rPr>
        <w:sym w:font="Symbol" w:char="F072"/>
      </w:r>
      <w:r w:rsidR="007963F1">
        <w:rPr>
          <w:rFonts w:ascii="Times New Roman" w:hAnsi="Times New Roman" w:cs="Times New Roman"/>
          <w:kern w:val="0"/>
          <w:sz w:val="24"/>
          <w:szCs w:val="24"/>
        </w:rPr>
        <w:t>,</w:t>
      </w:r>
      <w:r w:rsidR="007963F1">
        <w:rPr>
          <w:rFonts w:ascii="Times New Roman" w:hAnsi="Times New Roman" w:cs="Times New Roman" w:hint="eastAsia"/>
          <w:kern w:val="0"/>
          <w:sz w:val="24"/>
          <w:szCs w:val="24"/>
        </w:rPr>
        <w:sym w:font="Symbol" w:char="F071"/>
      </w:r>
      <w:r w:rsidR="00603097">
        <w:rPr>
          <w:rFonts w:ascii="Times New Roman" w:hAnsi="Times New Roman" w:cs="Times New Roman" w:hint="eastAsia"/>
          <w:kern w:val="0"/>
          <w:sz w:val="24"/>
          <w:szCs w:val="24"/>
        </w:rPr>
        <w:t>平面进行分析。在</w:t>
      </w:r>
      <w:r w:rsidR="00603097">
        <w:rPr>
          <w:rFonts w:ascii="Times New Roman" w:hAnsi="Times New Roman" w:cs="Times New Roman" w:hint="eastAsia"/>
          <w:kern w:val="0"/>
          <w:sz w:val="24"/>
          <w:szCs w:val="24"/>
        </w:rPr>
        <w:sym w:font="Symbol" w:char="F072"/>
      </w:r>
      <w:r w:rsidR="007963F1">
        <w:rPr>
          <w:rFonts w:ascii="Times New Roman" w:hAnsi="Times New Roman" w:cs="Times New Roman"/>
          <w:kern w:val="0"/>
          <w:sz w:val="24"/>
          <w:szCs w:val="24"/>
        </w:rPr>
        <w:t>,</w:t>
      </w:r>
      <w:r w:rsidR="00603097">
        <w:rPr>
          <w:rFonts w:ascii="Times New Roman" w:hAnsi="Times New Roman" w:cs="Times New Roman" w:hint="eastAsia"/>
          <w:kern w:val="0"/>
          <w:sz w:val="24"/>
          <w:szCs w:val="24"/>
        </w:rPr>
        <w:sym w:font="Symbol" w:char="F071"/>
      </w:r>
      <w:r w:rsidR="00603097">
        <w:rPr>
          <w:rFonts w:ascii="Times New Roman" w:hAnsi="Times New Roman" w:cs="Times New Roman" w:hint="eastAsia"/>
          <w:kern w:val="0"/>
          <w:sz w:val="24"/>
          <w:szCs w:val="24"/>
        </w:rPr>
        <w:t>平面设置一些很小的累加器单元，在这个</w:t>
      </w:r>
      <w:r w:rsidR="003307A2">
        <w:rPr>
          <w:rFonts w:ascii="Times New Roman" w:hAnsi="Times New Roman" w:cs="Times New Roman" w:hint="eastAsia"/>
          <w:kern w:val="0"/>
          <w:sz w:val="24"/>
          <w:szCs w:val="24"/>
        </w:rPr>
        <w:t>累加器单元里的</w:t>
      </w:r>
      <w:r w:rsidR="007963F1">
        <w:rPr>
          <w:rFonts w:ascii="Times New Roman" w:hAnsi="Times New Roman" w:cs="Times New Roman" w:hint="eastAsia"/>
          <w:kern w:val="0"/>
          <w:sz w:val="24"/>
          <w:szCs w:val="24"/>
        </w:rPr>
        <w:sym w:font="Symbol" w:char="F072"/>
      </w:r>
      <w:r w:rsidR="007963F1">
        <w:rPr>
          <w:rFonts w:ascii="Times New Roman" w:hAnsi="Times New Roman" w:cs="Times New Roman"/>
          <w:kern w:val="0"/>
          <w:sz w:val="24"/>
          <w:szCs w:val="24"/>
        </w:rPr>
        <w:t>,</w:t>
      </w:r>
      <w:r w:rsidR="007963F1">
        <w:rPr>
          <w:rFonts w:ascii="Times New Roman" w:hAnsi="Times New Roman" w:cs="Times New Roman" w:hint="eastAsia"/>
          <w:kern w:val="0"/>
          <w:sz w:val="24"/>
          <w:szCs w:val="24"/>
        </w:rPr>
        <w:sym w:font="Symbol" w:char="F071"/>
      </w:r>
      <w:r w:rsidR="003307A2">
        <w:rPr>
          <w:rFonts w:ascii="Times New Roman" w:hAnsi="Times New Roman" w:cs="Times New Roman" w:hint="eastAsia"/>
          <w:kern w:val="0"/>
          <w:sz w:val="24"/>
          <w:szCs w:val="24"/>
        </w:rPr>
        <w:t>点比较接近，相当于变换到</w:t>
      </w:r>
      <w:r w:rsidR="003307A2">
        <w:rPr>
          <w:rFonts w:ascii="Times New Roman" w:hAnsi="Times New Roman" w:cs="Times New Roman" w:hint="eastAsia"/>
          <w:kern w:val="0"/>
          <w:sz w:val="24"/>
          <w:szCs w:val="24"/>
        </w:rPr>
        <w:t>X,Y</w:t>
      </w:r>
      <w:r w:rsidR="003307A2">
        <w:rPr>
          <w:rFonts w:ascii="Times New Roman" w:hAnsi="Times New Roman" w:cs="Times New Roman" w:hint="eastAsia"/>
          <w:kern w:val="0"/>
          <w:sz w:val="24"/>
          <w:szCs w:val="24"/>
        </w:rPr>
        <w:t>平面上的一条直线。</w:t>
      </w:r>
      <w:r w:rsidR="003307A2">
        <w:rPr>
          <w:rFonts w:ascii="Times New Roman" w:hAnsi="Times New Roman" w:cs="Times New Roman" w:hint="eastAsia"/>
          <w:kern w:val="0"/>
          <w:sz w:val="24"/>
          <w:szCs w:val="24"/>
        </w:rPr>
        <w:t>Hough</w:t>
      </w:r>
      <w:r w:rsidR="003307A2">
        <w:rPr>
          <w:rFonts w:ascii="Times New Roman" w:hAnsi="Times New Roman" w:cs="Times New Roman" w:hint="eastAsia"/>
          <w:kern w:val="0"/>
          <w:sz w:val="24"/>
          <w:szCs w:val="24"/>
        </w:rPr>
        <w:t>变换</w:t>
      </w:r>
      <w:r w:rsidR="00295F9C">
        <w:rPr>
          <w:rFonts w:ascii="Times New Roman" w:hAnsi="Times New Roman" w:cs="Times New Roman" w:hint="eastAsia"/>
          <w:kern w:val="0"/>
          <w:sz w:val="24"/>
          <w:szCs w:val="24"/>
        </w:rPr>
        <w:t>了</w:t>
      </w:r>
      <w:r w:rsidR="003307A2">
        <w:rPr>
          <w:rFonts w:ascii="Times New Roman" w:hAnsi="Times New Roman" w:cs="Times New Roman" w:hint="eastAsia"/>
          <w:kern w:val="0"/>
          <w:sz w:val="24"/>
          <w:szCs w:val="24"/>
        </w:rPr>
        <w:t>解决噪声，不均匀照明</w:t>
      </w:r>
      <w:r w:rsidR="00295F9C">
        <w:rPr>
          <w:rFonts w:ascii="Times New Roman" w:hAnsi="Times New Roman" w:cs="Times New Roman" w:hint="eastAsia"/>
          <w:kern w:val="0"/>
          <w:sz w:val="24"/>
          <w:szCs w:val="24"/>
        </w:rPr>
        <w:t>而产生的边缘间断。在实验中，先对</w:t>
      </w:r>
      <w:r w:rsidR="007963F1">
        <w:rPr>
          <w:rFonts w:ascii="Times New Roman" w:hAnsi="Times New Roman" w:cs="Times New Roman" w:hint="eastAsia"/>
          <w:kern w:val="0"/>
          <w:sz w:val="24"/>
          <w:szCs w:val="24"/>
        </w:rPr>
        <w:t>图像进行二值化，然后计算图像的</w:t>
      </w:r>
      <w:r w:rsidR="007963F1">
        <w:rPr>
          <w:rFonts w:ascii="Times New Roman" w:hAnsi="Times New Roman" w:cs="Times New Roman" w:hint="eastAsia"/>
          <w:kern w:val="0"/>
          <w:sz w:val="24"/>
          <w:szCs w:val="24"/>
        </w:rPr>
        <w:t>canny</w:t>
      </w:r>
      <w:r w:rsidR="007963F1">
        <w:rPr>
          <w:rFonts w:ascii="Times New Roman" w:hAnsi="Times New Roman" w:cs="Times New Roman" w:hint="eastAsia"/>
          <w:kern w:val="0"/>
          <w:sz w:val="24"/>
          <w:szCs w:val="24"/>
        </w:rPr>
        <w:t>边缘，</w:t>
      </w:r>
      <w:r w:rsidR="007963F1" w:rsidRPr="007963F1">
        <w:rPr>
          <w:rFonts w:ascii="Times New Roman" w:hAnsi="Times New Roman" w:cs="Times New Roman" w:hint="eastAsia"/>
          <w:kern w:val="0"/>
          <w:sz w:val="24"/>
          <w:szCs w:val="24"/>
        </w:rPr>
        <w:t>图像经</w:t>
      </w:r>
      <w:r w:rsidR="007963F1">
        <w:rPr>
          <w:rFonts w:ascii="Times New Roman" w:hAnsi="Times New Roman" w:cs="Times New Roman" w:hint="eastAsia"/>
          <w:kern w:val="0"/>
          <w:sz w:val="24"/>
          <w:szCs w:val="24"/>
        </w:rPr>
        <w:t>H</w:t>
      </w:r>
      <w:r w:rsidR="007963F1" w:rsidRPr="007963F1">
        <w:rPr>
          <w:rFonts w:ascii="Times New Roman" w:hAnsi="Times New Roman" w:cs="Times New Roman" w:hint="eastAsia"/>
          <w:kern w:val="0"/>
          <w:sz w:val="24"/>
          <w:szCs w:val="24"/>
        </w:rPr>
        <w:t>ough</w:t>
      </w:r>
      <w:r w:rsidR="007963F1">
        <w:rPr>
          <w:rFonts w:ascii="Times New Roman" w:hAnsi="Times New Roman" w:cs="Times New Roman" w:hint="eastAsia"/>
          <w:kern w:val="0"/>
          <w:sz w:val="24"/>
          <w:szCs w:val="24"/>
        </w:rPr>
        <w:t>后得到的是一个参数空间的矩阵，矩阵的每一个值是对应</w:t>
      </w:r>
      <w:r w:rsidR="007963F1">
        <w:rPr>
          <w:rFonts w:ascii="Times New Roman" w:hAnsi="Times New Roman" w:cs="Times New Roman" w:hint="eastAsia"/>
          <w:kern w:val="0"/>
          <w:sz w:val="24"/>
          <w:szCs w:val="24"/>
        </w:rPr>
        <w:sym w:font="Symbol" w:char="F072"/>
      </w:r>
      <w:r w:rsidR="007963F1">
        <w:rPr>
          <w:rFonts w:ascii="Times New Roman" w:hAnsi="Times New Roman" w:cs="Times New Roman"/>
          <w:kern w:val="0"/>
          <w:sz w:val="24"/>
          <w:szCs w:val="24"/>
        </w:rPr>
        <w:t>,</w:t>
      </w:r>
      <w:r w:rsidR="007963F1">
        <w:rPr>
          <w:rFonts w:ascii="Times New Roman" w:hAnsi="Times New Roman" w:cs="Times New Roman" w:hint="eastAsia"/>
          <w:kern w:val="0"/>
          <w:sz w:val="24"/>
          <w:szCs w:val="24"/>
        </w:rPr>
        <w:sym w:font="Symbol" w:char="F071"/>
      </w:r>
      <w:r w:rsidR="007963F1" w:rsidRPr="007963F1">
        <w:rPr>
          <w:rFonts w:ascii="Times New Roman" w:hAnsi="Times New Roman" w:cs="Times New Roman" w:hint="eastAsia"/>
          <w:kern w:val="0"/>
          <w:sz w:val="24"/>
          <w:szCs w:val="24"/>
        </w:rPr>
        <w:t>坐标处累加器的值，在得到</w:t>
      </w:r>
      <w:r w:rsidR="007963F1">
        <w:rPr>
          <w:rFonts w:ascii="Times New Roman" w:hAnsi="Times New Roman" w:cs="Times New Roman" w:hint="eastAsia"/>
          <w:kern w:val="0"/>
          <w:sz w:val="24"/>
          <w:szCs w:val="24"/>
        </w:rPr>
        <w:t>H</w:t>
      </w:r>
      <w:r w:rsidR="007963F1" w:rsidRPr="007963F1">
        <w:rPr>
          <w:rFonts w:ascii="Times New Roman" w:hAnsi="Times New Roman" w:cs="Times New Roman" w:hint="eastAsia"/>
          <w:kern w:val="0"/>
          <w:sz w:val="24"/>
          <w:szCs w:val="24"/>
        </w:rPr>
        <w:t>ough</w:t>
      </w:r>
      <w:r w:rsidR="007963F1" w:rsidRPr="007963F1">
        <w:rPr>
          <w:rFonts w:ascii="Times New Roman" w:hAnsi="Times New Roman" w:cs="Times New Roman" w:hint="eastAsia"/>
          <w:kern w:val="0"/>
          <w:sz w:val="24"/>
          <w:szCs w:val="24"/>
        </w:rPr>
        <w:t>变换的矩阵后，</w:t>
      </w:r>
      <w:r w:rsidR="007963F1">
        <w:rPr>
          <w:rFonts w:ascii="Times New Roman" w:hAnsi="Times New Roman" w:cs="Times New Roman" w:hint="eastAsia"/>
          <w:kern w:val="0"/>
          <w:sz w:val="24"/>
          <w:szCs w:val="24"/>
        </w:rPr>
        <w:t>接着检测矩阵中符合要求有可能是直线的参数点</w:t>
      </w:r>
      <w:r w:rsidR="007963F1" w:rsidRPr="007963F1">
        <w:rPr>
          <w:rFonts w:ascii="Times New Roman" w:hAnsi="Times New Roman" w:cs="Times New Roman" w:hint="eastAsia"/>
          <w:kern w:val="0"/>
          <w:sz w:val="24"/>
          <w:szCs w:val="24"/>
        </w:rPr>
        <w:t>。得到峰值后就要确定每个峰值所确定的线段</w:t>
      </w:r>
      <w:r w:rsidR="007963F1">
        <w:rPr>
          <w:rFonts w:ascii="Times New Roman" w:hAnsi="Times New Roman" w:cs="Times New Roman" w:hint="eastAsia"/>
          <w:kern w:val="0"/>
          <w:sz w:val="24"/>
          <w:szCs w:val="24"/>
        </w:rPr>
        <w:t>，</w:t>
      </w:r>
      <w:r w:rsidR="007963F1" w:rsidRPr="007963F1">
        <w:rPr>
          <w:rFonts w:ascii="Times New Roman" w:hAnsi="Times New Roman" w:cs="Times New Roman" w:hint="eastAsia"/>
          <w:kern w:val="0"/>
          <w:sz w:val="24"/>
          <w:szCs w:val="24"/>
        </w:rPr>
        <w:t>遍历所有线段并显示出来，找到其中最长的一条。用这一条确定斜率，由斜率得到角度，然后进行旋转就可。</w:t>
      </w:r>
      <w:r w:rsidR="007963F1">
        <w:rPr>
          <w:rFonts w:ascii="Times New Roman" w:hAnsi="Times New Roman" w:cs="Times New Roman" w:hint="eastAsia"/>
          <w:kern w:val="0"/>
          <w:sz w:val="24"/>
          <w:szCs w:val="24"/>
        </w:rPr>
        <w:t>Hough</w:t>
      </w:r>
      <w:r w:rsidR="007963F1">
        <w:rPr>
          <w:rFonts w:ascii="Times New Roman" w:hAnsi="Times New Roman" w:cs="Times New Roman" w:hint="eastAsia"/>
          <w:kern w:val="0"/>
          <w:sz w:val="24"/>
          <w:szCs w:val="24"/>
        </w:rPr>
        <w:t>变换倾斜校正的效果如图</w:t>
      </w:r>
    </w:p>
    <w:p w:rsidR="00844A03" w:rsidRDefault="005C7B67" w:rsidP="005C7B67">
      <w:pPr>
        <w:jc w:val="center"/>
        <w:rPr>
          <w:rFonts w:ascii="Times New Roman" w:hAnsi="Times New Roman" w:cs="Times New Roman"/>
          <w:kern w:val="0"/>
          <w:sz w:val="24"/>
          <w:szCs w:val="24"/>
        </w:rPr>
      </w:pPr>
      <w:r>
        <w:rPr>
          <w:rFonts w:ascii="Times New Roman" w:hAnsi="Times New Roman" w:cs="Times New Roman"/>
          <w:noProof/>
          <w:kern w:val="0"/>
          <w:sz w:val="24"/>
          <w:szCs w:val="24"/>
        </w:rPr>
        <w:drawing>
          <wp:inline distT="0" distB="0" distL="0" distR="0">
            <wp:extent cx="4338083" cy="77617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21">
                      <a:extLst>
                        <a:ext uri="{28A0092B-C50C-407E-A947-70E740481C1C}">
                          <a14:useLocalDpi xmlns:a14="http://schemas.microsoft.com/office/drawing/2010/main" val="0"/>
                        </a:ext>
                      </a:extLst>
                    </a:blip>
                    <a:srcRect l="11614" t="38583" r="8071" b="42257"/>
                    <a:stretch/>
                  </pic:blipFill>
                  <pic:spPr bwMode="auto">
                    <a:xfrm>
                      <a:off x="0" y="0"/>
                      <a:ext cx="4336531" cy="775899"/>
                    </a:xfrm>
                    <a:prstGeom prst="rect">
                      <a:avLst/>
                    </a:prstGeom>
                    <a:noFill/>
                    <a:ln>
                      <a:noFill/>
                    </a:ln>
                    <a:extLst>
                      <a:ext uri="{53640926-AAD7-44D8-BBD7-CCE9431645EC}">
                        <a14:shadowObscured xmlns:a14="http://schemas.microsoft.com/office/drawing/2010/main"/>
                      </a:ext>
                    </a:extLst>
                  </pic:spPr>
                </pic:pic>
              </a:graphicData>
            </a:graphic>
          </wp:inline>
        </w:drawing>
      </w:r>
    </w:p>
    <w:p w:rsidR="005C7B67" w:rsidRPr="00C04E6A" w:rsidRDefault="00C04E6A" w:rsidP="00C04E6A">
      <w:pPr>
        <w:pStyle w:val="3"/>
        <w:rPr>
          <w:rFonts w:ascii="黑体" w:eastAsia="黑体" w:hAnsi="黑体"/>
          <w:b w:val="0"/>
          <w:sz w:val="28"/>
          <w:szCs w:val="28"/>
        </w:rPr>
      </w:pPr>
      <w:r>
        <w:rPr>
          <w:rFonts w:ascii="黑体" w:eastAsia="黑体" w:hAnsi="黑体" w:hint="eastAsia"/>
          <w:b w:val="0"/>
          <w:sz w:val="28"/>
          <w:szCs w:val="28"/>
        </w:rPr>
        <w:lastRenderedPageBreak/>
        <w:t xml:space="preserve">2.4.2 </w:t>
      </w:r>
      <w:proofErr w:type="spellStart"/>
      <w:r w:rsidR="005C7B67" w:rsidRPr="00C04E6A">
        <w:rPr>
          <w:rFonts w:ascii="黑体" w:eastAsia="黑体" w:hAnsi="黑体" w:hint="eastAsia"/>
          <w:b w:val="0"/>
          <w:sz w:val="28"/>
          <w:szCs w:val="28"/>
        </w:rPr>
        <w:t>Randon</w:t>
      </w:r>
      <w:proofErr w:type="spellEnd"/>
      <w:r w:rsidR="005C7B67" w:rsidRPr="00C04E6A">
        <w:rPr>
          <w:rFonts w:ascii="黑体" w:eastAsia="黑体" w:hAnsi="黑体" w:hint="eastAsia"/>
          <w:b w:val="0"/>
          <w:sz w:val="28"/>
          <w:szCs w:val="28"/>
        </w:rPr>
        <w:t>变换</w:t>
      </w:r>
    </w:p>
    <w:p w:rsidR="005C7B67" w:rsidRDefault="005C7B67" w:rsidP="005C7B67">
      <w:pPr>
        <w:spacing w:line="400" w:lineRule="exact"/>
        <w:rPr>
          <w:rFonts w:ascii="Times New Roman" w:hAnsi="Times New Roman" w:cs="Times New Roman"/>
          <w:kern w:val="0"/>
          <w:sz w:val="24"/>
          <w:szCs w:val="24"/>
        </w:rPr>
      </w:pPr>
      <w:r>
        <w:rPr>
          <w:rFonts w:ascii="Times New Roman" w:hAnsi="Times New Roman" w:cs="Times New Roman" w:hint="eastAsia"/>
          <w:kern w:val="0"/>
          <w:sz w:val="24"/>
          <w:szCs w:val="24"/>
        </w:rPr>
        <w:t xml:space="preserve">        </w:t>
      </w:r>
      <w:proofErr w:type="spellStart"/>
      <w:r w:rsidR="00335681">
        <w:rPr>
          <w:rFonts w:ascii="Times New Roman" w:hAnsi="Times New Roman" w:cs="Times New Roman" w:hint="eastAsia"/>
          <w:kern w:val="0"/>
          <w:sz w:val="24"/>
          <w:szCs w:val="24"/>
        </w:rPr>
        <w:t>Randon</w:t>
      </w:r>
      <w:proofErr w:type="spellEnd"/>
      <w:r w:rsidR="00335681">
        <w:rPr>
          <w:rFonts w:ascii="Times New Roman" w:hAnsi="Times New Roman" w:cs="Times New Roman" w:hint="eastAsia"/>
          <w:kern w:val="0"/>
          <w:sz w:val="24"/>
          <w:szCs w:val="24"/>
        </w:rPr>
        <w:t>变换最早是从</w:t>
      </w:r>
      <w:r w:rsidR="00335681">
        <w:rPr>
          <w:rFonts w:ascii="Times New Roman" w:hAnsi="Times New Roman" w:cs="Times New Roman" w:hint="eastAsia"/>
          <w:kern w:val="0"/>
          <w:sz w:val="24"/>
          <w:szCs w:val="24"/>
        </w:rPr>
        <w:t>1917</w:t>
      </w:r>
      <w:r w:rsidR="00335681">
        <w:rPr>
          <w:rFonts w:ascii="Times New Roman" w:hAnsi="Times New Roman" w:cs="Times New Roman" w:hint="eastAsia"/>
          <w:kern w:val="0"/>
          <w:sz w:val="24"/>
          <w:szCs w:val="24"/>
        </w:rPr>
        <w:t>年提出来的，被广泛的应用在断层扫描中，用来从</w:t>
      </w:r>
      <w:r w:rsidR="004D7994">
        <w:rPr>
          <w:rFonts w:ascii="Times New Roman" w:hAnsi="Times New Roman" w:cs="Times New Roman" w:hint="eastAsia"/>
          <w:kern w:val="0"/>
          <w:sz w:val="24"/>
          <w:szCs w:val="24"/>
        </w:rPr>
        <w:t>物体的各个方向的投影的数据中重构物体的图像。</w:t>
      </w:r>
      <w:r w:rsidR="00881363">
        <w:rPr>
          <w:rFonts w:ascii="Times New Roman" w:hAnsi="Times New Roman" w:cs="Times New Roman" w:hint="eastAsia"/>
          <w:kern w:val="0"/>
          <w:sz w:val="24"/>
          <w:szCs w:val="24"/>
        </w:rPr>
        <w:t>给定一系列的角度对一副图像进行</w:t>
      </w:r>
      <w:proofErr w:type="spellStart"/>
      <w:r w:rsidR="00881363">
        <w:rPr>
          <w:rFonts w:ascii="Times New Roman" w:hAnsi="Times New Roman" w:cs="Times New Roman" w:hint="eastAsia"/>
          <w:kern w:val="0"/>
          <w:sz w:val="24"/>
          <w:szCs w:val="24"/>
        </w:rPr>
        <w:t>Randon</w:t>
      </w:r>
      <w:proofErr w:type="spellEnd"/>
      <w:r w:rsidR="00881363">
        <w:rPr>
          <w:rFonts w:ascii="Times New Roman" w:hAnsi="Times New Roman" w:cs="Times New Roman" w:hint="eastAsia"/>
          <w:kern w:val="0"/>
          <w:sz w:val="24"/>
          <w:szCs w:val="24"/>
        </w:rPr>
        <w:t>变换可以看作是在某些给定的角度上计算图像的投影。</w:t>
      </w:r>
      <w:r w:rsidR="0037732D">
        <w:rPr>
          <w:rFonts w:ascii="Times New Roman" w:hAnsi="Times New Roman" w:cs="Times New Roman" w:hint="eastAsia"/>
          <w:kern w:val="0"/>
          <w:sz w:val="24"/>
          <w:szCs w:val="24"/>
        </w:rPr>
        <w:t>投影的结果是每个方向上像素亮度值的和</w:t>
      </w:r>
      <w:proofErr w:type="gramStart"/>
      <w:r w:rsidR="0037732D">
        <w:rPr>
          <w:rFonts w:ascii="Times New Roman" w:hAnsi="Times New Roman" w:cs="Times New Roman" w:hint="eastAsia"/>
          <w:kern w:val="0"/>
          <w:sz w:val="24"/>
          <w:szCs w:val="24"/>
        </w:rPr>
        <w:t>即</w:t>
      </w:r>
      <w:proofErr w:type="gramEnd"/>
      <w:r w:rsidR="0037732D">
        <w:rPr>
          <w:rFonts w:ascii="Times New Roman" w:hAnsi="Times New Roman" w:cs="Times New Roman" w:hint="eastAsia"/>
          <w:kern w:val="0"/>
          <w:sz w:val="24"/>
          <w:szCs w:val="24"/>
        </w:rPr>
        <w:t>线积分。</w:t>
      </w:r>
      <w:proofErr w:type="spellStart"/>
      <w:r w:rsidR="00306795">
        <w:rPr>
          <w:rFonts w:ascii="Times New Roman" w:hAnsi="Times New Roman" w:cs="Times New Roman" w:hint="eastAsia"/>
          <w:kern w:val="0"/>
          <w:sz w:val="24"/>
          <w:szCs w:val="24"/>
        </w:rPr>
        <w:t>Randon</w:t>
      </w:r>
      <w:proofErr w:type="spellEnd"/>
      <w:r w:rsidR="00306795">
        <w:rPr>
          <w:rFonts w:ascii="Times New Roman" w:hAnsi="Times New Roman" w:cs="Times New Roman" w:hint="eastAsia"/>
          <w:kern w:val="0"/>
          <w:sz w:val="24"/>
          <w:szCs w:val="24"/>
        </w:rPr>
        <w:t>变换可用下式表示</w:t>
      </w:r>
    </w:p>
    <w:p w:rsidR="0037732D" w:rsidRDefault="0037732D" w:rsidP="0037732D">
      <w:pPr>
        <w:spacing w:line="400" w:lineRule="exact"/>
        <w:jc w:val="center"/>
        <w:rPr>
          <w:rFonts w:ascii="Times New Roman" w:hAnsi="Times New Roman" w:cs="Times New Roman"/>
          <w:kern w:val="0"/>
          <w:sz w:val="24"/>
          <w:szCs w:val="24"/>
        </w:rPr>
      </w:pPr>
      <w:r w:rsidRPr="0037732D">
        <w:rPr>
          <w:rFonts w:ascii="Times New Roman" w:hAnsi="Times New Roman" w:cs="Times New Roman"/>
          <w:kern w:val="0"/>
          <w:position w:val="-10"/>
          <w:sz w:val="24"/>
          <w:szCs w:val="24"/>
        </w:rPr>
        <w:object w:dxaOrig="4740" w:dyaOrig="360">
          <v:shape id="_x0000_i1029" type="#_x0000_t75" style="width:236.95pt;height:18.4pt" o:ole="">
            <v:imagedata r:id="rId22" o:title=""/>
          </v:shape>
          <o:OLEObject Type="Embed" ProgID="Equation.DSMT4" ShapeID="_x0000_i1029" DrawAspect="Content" ObjectID="_1484550584" r:id="rId23"/>
        </w:object>
      </w:r>
    </w:p>
    <w:p w:rsidR="00864CC1" w:rsidRDefault="0037732D" w:rsidP="0037732D">
      <w:pPr>
        <w:spacing w:line="400" w:lineRule="exact"/>
        <w:rPr>
          <w:rFonts w:ascii="Times New Roman" w:hAnsi="Times New Roman" w:cs="Times New Roman"/>
          <w:kern w:val="0"/>
          <w:sz w:val="24"/>
          <w:szCs w:val="24"/>
        </w:rPr>
      </w:pPr>
      <w:r>
        <w:rPr>
          <w:rFonts w:ascii="Times New Roman" w:hAnsi="Times New Roman" w:cs="Times New Roman" w:hint="eastAsia"/>
          <w:kern w:val="0"/>
          <w:sz w:val="24"/>
          <w:szCs w:val="24"/>
        </w:rPr>
        <w:t>其中</w:t>
      </w:r>
      <w:r w:rsidR="00306795" w:rsidRPr="00306795">
        <w:rPr>
          <w:rFonts w:ascii="Times New Roman" w:hAnsi="Times New Roman" w:cs="Times New Roman"/>
          <w:kern w:val="0"/>
          <w:position w:val="-10"/>
          <w:sz w:val="24"/>
          <w:szCs w:val="24"/>
        </w:rPr>
        <w:object w:dxaOrig="740" w:dyaOrig="320">
          <v:shape id="_x0000_i1030" type="#_x0000_t75" style="width:36.85pt;height:15.9pt" o:ole="">
            <v:imagedata r:id="rId24" o:title=""/>
          </v:shape>
          <o:OLEObject Type="Embed" ProgID="Equation.DSMT4" ShapeID="_x0000_i1030" DrawAspect="Content" ObjectID="_1484550585" r:id="rId25"/>
        </w:object>
      </w:r>
      <w:r w:rsidR="00306795">
        <w:rPr>
          <w:rFonts w:ascii="Times New Roman" w:hAnsi="Times New Roman" w:cs="Times New Roman"/>
          <w:kern w:val="0"/>
          <w:sz w:val="24"/>
          <w:szCs w:val="24"/>
        </w:rPr>
        <w:t xml:space="preserve"> </w:t>
      </w:r>
      <w:r w:rsidR="00306795">
        <w:rPr>
          <w:rFonts w:ascii="Times New Roman" w:hAnsi="Times New Roman" w:cs="Times New Roman" w:hint="eastAsia"/>
          <w:kern w:val="0"/>
          <w:sz w:val="24"/>
          <w:szCs w:val="24"/>
        </w:rPr>
        <w:t>为变换后的图像，</w:t>
      </w:r>
      <w:r w:rsidR="00306795" w:rsidRPr="00306795">
        <w:rPr>
          <w:rFonts w:ascii="Times New Roman" w:hAnsi="Times New Roman" w:cs="Times New Roman"/>
          <w:kern w:val="0"/>
          <w:position w:val="-10"/>
          <w:sz w:val="24"/>
          <w:szCs w:val="24"/>
        </w:rPr>
        <w:object w:dxaOrig="740" w:dyaOrig="320">
          <v:shape id="_x0000_i1031" type="#_x0000_t75" style="width:36.85pt;height:15.9pt" o:ole="">
            <v:imagedata r:id="rId26" o:title=""/>
          </v:shape>
          <o:OLEObject Type="Embed" ProgID="Equation.DSMT4" ShapeID="_x0000_i1031" DrawAspect="Content" ObjectID="_1484550586" r:id="rId27"/>
        </w:object>
      </w:r>
      <w:r w:rsidR="005C0B58">
        <w:rPr>
          <w:rFonts w:ascii="Times New Roman" w:hAnsi="Times New Roman" w:cs="Times New Roman" w:hint="eastAsia"/>
          <w:kern w:val="0"/>
          <w:sz w:val="24"/>
          <w:szCs w:val="24"/>
        </w:rPr>
        <w:t>为原始图像。类似于</w:t>
      </w:r>
      <w:r w:rsidR="005C0B58">
        <w:rPr>
          <w:rFonts w:ascii="Times New Roman" w:hAnsi="Times New Roman" w:cs="Times New Roman" w:hint="eastAsia"/>
          <w:kern w:val="0"/>
          <w:sz w:val="24"/>
          <w:szCs w:val="24"/>
        </w:rPr>
        <w:t>Hough</w:t>
      </w:r>
      <w:r w:rsidR="005C0B58">
        <w:rPr>
          <w:rFonts w:ascii="Times New Roman" w:hAnsi="Times New Roman" w:cs="Times New Roman" w:hint="eastAsia"/>
          <w:kern w:val="0"/>
          <w:sz w:val="24"/>
          <w:szCs w:val="24"/>
        </w:rPr>
        <w:t>变换，</w:t>
      </w:r>
      <w:proofErr w:type="spellStart"/>
      <w:r w:rsidR="005C0B58">
        <w:rPr>
          <w:rFonts w:ascii="Times New Roman" w:hAnsi="Times New Roman" w:cs="Times New Roman" w:hint="eastAsia"/>
          <w:kern w:val="0"/>
          <w:sz w:val="24"/>
          <w:szCs w:val="24"/>
        </w:rPr>
        <w:t>Randon</w:t>
      </w:r>
      <w:proofErr w:type="spellEnd"/>
      <w:r w:rsidR="005C0B58">
        <w:rPr>
          <w:rFonts w:ascii="Times New Roman" w:hAnsi="Times New Roman" w:cs="Times New Roman" w:hint="eastAsia"/>
          <w:kern w:val="0"/>
          <w:sz w:val="24"/>
          <w:szCs w:val="24"/>
        </w:rPr>
        <w:t>变换将</w:t>
      </w:r>
      <w:proofErr w:type="gramStart"/>
      <w:r w:rsidR="005C0B58">
        <w:rPr>
          <w:rFonts w:ascii="Times New Roman" w:hAnsi="Times New Roman" w:cs="Times New Roman" w:hint="eastAsia"/>
          <w:kern w:val="0"/>
          <w:sz w:val="24"/>
          <w:szCs w:val="24"/>
        </w:rPr>
        <w:t>图像从笛卡</w:t>
      </w:r>
      <w:proofErr w:type="gramEnd"/>
      <w:r w:rsidR="005C0B58">
        <w:rPr>
          <w:rFonts w:ascii="Times New Roman" w:hAnsi="Times New Roman" w:cs="Times New Roman" w:hint="eastAsia"/>
          <w:kern w:val="0"/>
          <w:sz w:val="24"/>
          <w:szCs w:val="24"/>
        </w:rPr>
        <w:t>尔坐标映射到极坐标。</w:t>
      </w:r>
      <w:proofErr w:type="spellStart"/>
      <w:r w:rsidR="00044347">
        <w:rPr>
          <w:rFonts w:ascii="Times New Roman" w:hAnsi="Times New Roman" w:cs="Times New Roman" w:hint="eastAsia"/>
          <w:kern w:val="0"/>
          <w:sz w:val="24"/>
          <w:szCs w:val="24"/>
        </w:rPr>
        <w:t>Randon</w:t>
      </w:r>
      <w:proofErr w:type="spellEnd"/>
      <w:r w:rsidR="00044347">
        <w:rPr>
          <w:rFonts w:ascii="Times New Roman" w:hAnsi="Times New Roman" w:cs="Times New Roman" w:hint="eastAsia"/>
          <w:kern w:val="0"/>
          <w:sz w:val="24"/>
          <w:szCs w:val="24"/>
        </w:rPr>
        <w:t>变换检测直线的原理是当图像中存在一条直线时，</w:t>
      </w:r>
      <w:r w:rsidR="007A3D72">
        <w:rPr>
          <w:rFonts w:ascii="Times New Roman" w:hAnsi="Times New Roman" w:cs="Times New Roman" w:hint="eastAsia"/>
          <w:kern w:val="0"/>
          <w:sz w:val="24"/>
          <w:szCs w:val="24"/>
        </w:rPr>
        <w:t>投影的光束沿着直线方向进行投影，这时计算的线积分最大。所以当沿着不同方向进行投影时，就会得到一系列和方向对应的投影值，投影值最大的地方最有可能存在直线。</w:t>
      </w:r>
      <w:r w:rsidR="003022CE">
        <w:rPr>
          <w:rFonts w:ascii="Times New Roman" w:hAnsi="Times New Roman" w:cs="Times New Roman" w:hint="eastAsia"/>
          <w:kern w:val="0"/>
          <w:sz w:val="24"/>
          <w:szCs w:val="24"/>
        </w:rPr>
        <w:t>在实验中，对于输入的文本词图像先灰度化在二值化，同样的计算二值图像的</w:t>
      </w:r>
      <w:r w:rsidR="003022CE">
        <w:rPr>
          <w:rFonts w:ascii="Times New Roman" w:hAnsi="Times New Roman" w:cs="Times New Roman" w:hint="eastAsia"/>
          <w:kern w:val="0"/>
          <w:sz w:val="24"/>
          <w:szCs w:val="24"/>
        </w:rPr>
        <w:t>canny</w:t>
      </w:r>
      <w:r w:rsidR="003022CE">
        <w:rPr>
          <w:rFonts w:ascii="Times New Roman" w:hAnsi="Times New Roman" w:cs="Times New Roman" w:hint="eastAsia"/>
          <w:kern w:val="0"/>
          <w:sz w:val="24"/>
          <w:szCs w:val="24"/>
        </w:rPr>
        <w:t>边缘。对于得到的边缘图像，投影直线角度从</w:t>
      </w:r>
      <w:r w:rsidR="003022CE">
        <w:rPr>
          <w:rFonts w:ascii="Times New Roman" w:hAnsi="Times New Roman" w:cs="Times New Roman" w:hint="eastAsia"/>
          <w:kern w:val="0"/>
          <w:sz w:val="24"/>
          <w:szCs w:val="24"/>
        </w:rPr>
        <w:t>0</w:t>
      </w:r>
      <w:r w:rsidR="003022CE">
        <w:rPr>
          <w:rFonts w:ascii="Times New Roman" w:hAnsi="Times New Roman" w:cs="Times New Roman" w:hint="eastAsia"/>
          <w:kern w:val="0"/>
          <w:sz w:val="24"/>
          <w:szCs w:val="24"/>
        </w:rPr>
        <w:t>到</w:t>
      </w:r>
      <w:r w:rsidR="003022CE">
        <w:rPr>
          <w:rFonts w:ascii="Times New Roman" w:hAnsi="Times New Roman" w:cs="Times New Roman" w:hint="eastAsia"/>
          <w:kern w:val="0"/>
          <w:sz w:val="24"/>
          <w:szCs w:val="24"/>
        </w:rPr>
        <w:t>179</w:t>
      </w:r>
      <w:r w:rsidR="003022CE">
        <w:rPr>
          <w:rFonts w:ascii="Times New Roman" w:hAnsi="Times New Roman" w:cs="Times New Roman" w:hint="eastAsia"/>
          <w:kern w:val="0"/>
          <w:sz w:val="24"/>
          <w:szCs w:val="24"/>
        </w:rPr>
        <w:t>变化，每个角度计算一次投影值。取最大投影值</w:t>
      </w:r>
      <w:r w:rsidR="00864CC1">
        <w:rPr>
          <w:rFonts w:ascii="Times New Roman" w:hAnsi="Times New Roman" w:cs="Times New Roman" w:hint="eastAsia"/>
          <w:kern w:val="0"/>
          <w:sz w:val="24"/>
          <w:szCs w:val="24"/>
        </w:rPr>
        <w:t>的角度为倾斜角度，即是词图像直线基线。</w:t>
      </w:r>
    </w:p>
    <w:p w:rsidR="00FD5121" w:rsidRDefault="00FD5121" w:rsidP="00FD5121">
      <w:pPr>
        <w:jc w:val="center"/>
        <w:rPr>
          <w:rFonts w:ascii="Times New Roman" w:hAnsi="Times New Roman" w:cs="Times New Roman"/>
          <w:kern w:val="0"/>
          <w:sz w:val="24"/>
          <w:szCs w:val="24"/>
        </w:rPr>
      </w:pPr>
      <w:r>
        <w:rPr>
          <w:rFonts w:ascii="Times New Roman" w:hAnsi="Times New Roman" w:cs="Times New Roman"/>
          <w:noProof/>
          <w:kern w:val="0"/>
          <w:sz w:val="24"/>
          <w:szCs w:val="24"/>
        </w:rPr>
        <w:drawing>
          <wp:inline distT="0" distB="0" distL="0" distR="0" wp14:anchorId="71FC8937">
            <wp:extent cx="4572635" cy="64643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72635" cy="646430"/>
                    </a:xfrm>
                    <a:prstGeom prst="rect">
                      <a:avLst/>
                    </a:prstGeom>
                    <a:noFill/>
                  </pic:spPr>
                </pic:pic>
              </a:graphicData>
            </a:graphic>
          </wp:inline>
        </w:drawing>
      </w:r>
    </w:p>
    <w:p w:rsidR="009C19FE" w:rsidRPr="00364B98" w:rsidRDefault="009C19FE" w:rsidP="009C19FE">
      <w:pPr>
        <w:pStyle w:val="2"/>
        <w:spacing w:line="400" w:lineRule="exact"/>
        <w:rPr>
          <w:rFonts w:ascii="Times New Roman" w:eastAsia="黑体" w:hAnsi="Times New Roman" w:cs="Times New Roman"/>
          <w:b w:val="0"/>
          <w:sz w:val="30"/>
          <w:szCs w:val="30"/>
        </w:rPr>
      </w:pPr>
      <w:bookmarkStart w:id="19" w:name="_Toc383437285"/>
      <w:bookmarkStart w:id="20" w:name="_Toc383691696"/>
      <w:bookmarkStart w:id="21" w:name="_Toc408497209"/>
      <w:r w:rsidRPr="00364B98">
        <w:rPr>
          <w:rFonts w:ascii="Times New Roman" w:eastAsia="黑体" w:hAnsi="Times New Roman" w:cs="Times New Roman"/>
          <w:b w:val="0"/>
          <w:sz w:val="30"/>
          <w:szCs w:val="30"/>
        </w:rPr>
        <w:t>2.</w:t>
      </w:r>
      <w:r>
        <w:rPr>
          <w:rFonts w:ascii="Times New Roman" w:eastAsia="黑体" w:hAnsi="Times New Roman" w:cs="Times New Roman" w:hint="eastAsia"/>
          <w:b w:val="0"/>
          <w:sz w:val="30"/>
          <w:szCs w:val="30"/>
        </w:rPr>
        <w:t>5</w:t>
      </w:r>
      <w:r w:rsidRPr="00364B98">
        <w:rPr>
          <w:rFonts w:ascii="Times New Roman" w:eastAsia="黑体" w:hAnsi="Times New Roman" w:cs="Times New Roman"/>
          <w:b w:val="0"/>
          <w:sz w:val="30"/>
          <w:szCs w:val="30"/>
        </w:rPr>
        <w:t xml:space="preserve"> </w:t>
      </w:r>
      <w:bookmarkEnd w:id="19"/>
      <w:bookmarkEnd w:id="20"/>
      <w:r w:rsidRPr="00364B98">
        <w:rPr>
          <w:rFonts w:ascii="Times New Roman" w:eastAsia="黑体" w:hAnsi="Times New Roman" w:cs="Times New Roman"/>
          <w:b w:val="0"/>
          <w:sz w:val="30"/>
          <w:szCs w:val="30"/>
        </w:rPr>
        <w:t>文本图像二值化</w:t>
      </w:r>
      <w:bookmarkEnd w:id="21"/>
    </w:p>
    <w:p w:rsidR="009C19FE" w:rsidRDefault="009C19FE" w:rsidP="009C19FE">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hint="eastAsia"/>
          <w:sz w:val="24"/>
          <w:szCs w:val="24"/>
        </w:rPr>
        <w:t>文本图像的</w:t>
      </w:r>
      <w:proofErr w:type="gramStart"/>
      <w:r>
        <w:rPr>
          <w:rFonts w:ascii="Times New Roman" w:hAnsi="Times New Roman" w:cs="Times New Roman" w:hint="eastAsia"/>
          <w:sz w:val="24"/>
          <w:szCs w:val="24"/>
        </w:rPr>
        <w:t>二值化是</w:t>
      </w:r>
      <w:proofErr w:type="gramEnd"/>
      <w:r>
        <w:rPr>
          <w:rFonts w:ascii="Times New Roman" w:hAnsi="Times New Roman" w:cs="Times New Roman" w:hint="eastAsia"/>
          <w:sz w:val="24"/>
          <w:szCs w:val="24"/>
        </w:rPr>
        <w:t>一个精简信息的过程，在整个文本定位和识别系统占据重要地位。文本图像的</w:t>
      </w:r>
      <w:proofErr w:type="gramStart"/>
      <w:r>
        <w:rPr>
          <w:rFonts w:ascii="Times New Roman" w:hAnsi="Times New Roman" w:cs="Times New Roman" w:hint="eastAsia"/>
          <w:sz w:val="24"/>
          <w:szCs w:val="24"/>
        </w:rPr>
        <w:t>二值化是</w:t>
      </w:r>
      <w:proofErr w:type="gramEnd"/>
      <w:r>
        <w:rPr>
          <w:rFonts w:ascii="Times New Roman" w:hAnsi="Times New Roman" w:cs="Times New Roman" w:hint="eastAsia"/>
          <w:sz w:val="24"/>
          <w:szCs w:val="24"/>
        </w:rPr>
        <w:t>将文本区域赋值为</w:t>
      </w:r>
      <w:r>
        <w:rPr>
          <w:rFonts w:ascii="Times New Roman" w:hAnsi="Times New Roman" w:cs="Times New Roman" w:hint="eastAsia"/>
          <w:sz w:val="24"/>
          <w:szCs w:val="24"/>
        </w:rPr>
        <w:t>1</w:t>
      </w:r>
      <w:r>
        <w:rPr>
          <w:rFonts w:ascii="Times New Roman" w:hAnsi="Times New Roman" w:cs="Times New Roman" w:hint="eastAsia"/>
          <w:sz w:val="24"/>
          <w:szCs w:val="24"/>
        </w:rPr>
        <w:t>，而将其余区域赋值为</w:t>
      </w:r>
      <w:r>
        <w:rPr>
          <w:rFonts w:ascii="Times New Roman" w:hAnsi="Times New Roman" w:cs="Times New Roman" w:hint="eastAsia"/>
          <w:sz w:val="24"/>
          <w:szCs w:val="24"/>
        </w:rPr>
        <w:t>0</w:t>
      </w:r>
      <w:r>
        <w:rPr>
          <w:rFonts w:ascii="Times New Roman" w:hAnsi="Times New Roman" w:cs="Times New Roman" w:hint="eastAsia"/>
          <w:sz w:val="24"/>
          <w:szCs w:val="24"/>
        </w:rPr>
        <w:t>。在分割时，不需要太多的文本区域内部的信息，只需要字符间的相对位置信息，所以一般分割的算法都是在</w:t>
      </w:r>
      <w:proofErr w:type="gramStart"/>
      <w:r>
        <w:rPr>
          <w:rFonts w:ascii="Times New Roman" w:hAnsi="Times New Roman" w:cs="Times New Roman" w:hint="eastAsia"/>
          <w:sz w:val="24"/>
          <w:szCs w:val="24"/>
        </w:rPr>
        <w:t>二值化后</w:t>
      </w:r>
      <w:proofErr w:type="gramEnd"/>
      <w:r>
        <w:rPr>
          <w:rFonts w:ascii="Times New Roman" w:hAnsi="Times New Roman" w:cs="Times New Roman" w:hint="eastAsia"/>
          <w:sz w:val="24"/>
          <w:szCs w:val="24"/>
        </w:rPr>
        <w:t>的图像进行的。提取单个字符的全局特征时，字符内部局部的，细节的信息不是</w:t>
      </w:r>
      <w:proofErr w:type="gramStart"/>
      <w:r>
        <w:rPr>
          <w:rFonts w:ascii="Times New Roman" w:hAnsi="Times New Roman" w:cs="Times New Roman" w:hint="eastAsia"/>
          <w:sz w:val="24"/>
          <w:szCs w:val="24"/>
        </w:rPr>
        <w:t>很</w:t>
      </w:r>
      <w:proofErr w:type="gramEnd"/>
      <w:r>
        <w:rPr>
          <w:rFonts w:ascii="Times New Roman" w:hAnsi="Times New Roman" w:cs="Times New Roman" w:hint="eastAsia"/>
          <w:sz w:val="24"/>
          <w:szCs w:val="24"/>
        </w:rPr>
        <w:t>关键，只需要保留有字符的整体，形状的特征即可，所以一般也是在</w:t>
      </w:r>
      <w:proofErr w:type="gramStart"/>
      <w:r>
        <w:rPr>
          <w:rFonts w:ascii="Times New Roman" w:hAnsi="Times New Roman" w:cs="Times New Roman" w:hint="eastAsia"/>
          <w:sz w:val="24"/>
          <w:szCs w:val="24"/>
        </w:rPr>
        <w:t>二值化后</w:t>
      </w:r>
      <w:proofErr w:type="gramEnd"/>
      <w:r>
        <w:rPr>
          <w:rFonts w:ascii="Times New Roman" w:hAnsi="Times New Roman" w:cs="Times New Roman" w:hint="eastAsia"/>
          <w:sz w:val="24"/>
          <w:szCs w:val="24"/>
        </w:rPr>
        <w:t>进行提取。</w:t>
      </w:r>
    </w:p>
    <w:p w:rsidR="009C19FE" w:rsidRPr="00461D4B" w:rsidRDefault="009C19FE" w:rsidP="009C19FE">
      <w:pPr>
        <w:spacing w:line="400" w:lineRule="exact"/>
        <w:ind w:firstLineChars="200" w:firstLine="480"/>
        <w:rPr>
          <w:sz w:val="24"/>
          <w:szCs w:val="24"/>
        </w:rPr>
      </w:pPr>
      <w:proofErr w:type="gramStart"/>
      <w:r w:rsidRPr="00461D4B">
        <w:rPr>
          <w:rFonts w:asciiTheme="minorEastAsia" w:hAnsiTheme="minorEastAsia" w:hint="eastAsia"/>
          <w:sz w:val="24"/>
          <w:szCs w:val="24"/>
        </w:rPr>
        <w:t>二值化算法</w:t>
      </w:r>
      <w:proofErr w:type="gramEnd"/>
      <w:r w:rsidRPr="00461D4B">
        <w:rPr>
          <w:rFonts w:asciiTheme="minorEastAsia" w:hAnsiTheme="minorEastAsia" w:hint="eastAsia"/>
          <w:sz w:val="24"/>
          <w:szCs w:val="24"/>
        </w:rPr>
        <w:t>包括全局</w:t>
      </w:r>
      <w:proofErr w:type="gramStart"/>
      <w:r w:rsidRPr="00461D4B">
        <w:rPr>
          <w:rFonts w:asciiTheme="minorEastAsia" w:hAnsiTheme="minorEastAsia" w:hint="eastAsia"/>
          <w:sz w:val="24"/>
          <w:szCs w:val="24"/>
        </w:rPr>
        <w:t>二值化和</w:t>
      </w:r>
      <w:proofErr w:type="gramEnd"/>
      <w:r w:rsidRPr="00461D4B">
        <w:rPr>
          <w:rFonts w:asciiTheme="minorEastAsia" w:hAnsiTheme="minorEastAsia" w:hint="eastAsia"/>
          <w:sz w:val="24"/>
          <w:szCs w:val="24"/>
        </w:rPr>
        <w:t>局部</w:t>
      </w:r>
      <w:proofErr w:type="gramStart"/>
      <w:r w:rsidRPr="00461D4B">
        <w:rPr>
          <w:rFonts w:asciiTheme="minorEastAsia" w:hAnsiTheme="minorEastAsia" w:hint="eastAsia"/>
          <w:sz w:val="24"/>
          <w:szCs w:val="24"/>
        </w:rPr>
        <w:t>二值化</w:t>
      </w:r>
      <w:proofErr w:type="gramEnd"/>
      <w:r w:rsidRPr="00461D4B">
        <w:rPr>
          <w:rFonts w:asciiTheme="minorEastAsia" w:hAnsiTheme="minorEastAsia" w:hint="eastAsia"/>
          <w:sz w:val="24"/>
          <w:szCs w:val="24"/>
        </w:rPr>
        <w:t>, 全局</w:t>
      </w:r>
      <w:proofErr w:type="gramStart"/>
      <w:r w:rsidRPr="00461D4B">
        <w:rPr>
          <w:rFonts w:asciiTheme="minorEastAsia" w:hAnsiTheme="minorEastAsia" w:hint="eastAsia"/>
          <w:sz w:val="24"/>
          <w:szCs w:val="24"/>
        </w:rPr>
        <w:t>二值化具有</w:t>
      </w:r>
      <w:proofErr w:type="gramEnd"/>
      <w:r w:rsidRPr="00461D4B">
        <w:rPr>
          <w:rFonts w:asciiTheme="minorEastAsia" w:hAnsiTheme="minorEastAsia" w:hint="eastAsia"/>
          <w:sz w:val="24"/>
          <w:szCs w:val="24"/>
        </w:rPr>
        <w:t>速度快但效果相对差的特点, 局部</w:t>
      </w:r>
      <w:proofErr w:type="gramStart"/>
      <w:r w:rsidRPr="00461D4B">
        <w:rPr>
          <w:rFonts w:asciiTheme="minorEastAsia" w:hAnsiTheme="minorEastAsia" w:hint="eastAsia"/>
          <w:sz w:val="24"/>
          <w:szCs w:val="24"/>
        </w:rPr>
        <w:t>二值化算法</w:t>
      </w:r>
      <w:proofErr w:type="gramEnd"/>
      <w:r w:rsidRPr="00461D4B">
        <w:rPr>
          <w:rFonts w:asciiTheme="minorEastAsia" w:hAnsiTheme="minorEastAsia" w:hint="eastAsia"/>
          <w:sz w:val="24"/>
          <w:szCs w:val="24"/>
        </w:rPr>
        <w:t>具有速度慢效果好的特点。</w:t>
      </w:r>
    </w:p>
    <w:p w:rsidR="009C19FE" w:rsidRPr="006A6E5A" w:rsidRDefault="009C19FE" w:rsidP="009C19FE">
      <w:pPr>
        <w:pStyle w:val="3"/>
        <w:rPr>
          <w:rFonts w:ascii="黑体" w:eastAsia="黑体" w:hAnsi="黑体"/>
          <w:b w:val="0"/>
          <w:sz w:val="28"/>
          <w:szCs w:val="28"/>
        </w:rPr>
      </w:pPr>
      <w:r w:rsidRPr="006A6E5A">
        <w:rPr>
          <w:rFonts w:ascii="黑体" w:eastAsia="黑体" w:hAnsi="黑体" w:hint="eastAsia"/>
          <w:b w:val="0"/>
          <w:sz w:val="28"/>
          <w:szCs w:val="28"/>
        </w:rPr>
        <w:t>2.</w:t>
      </w:r>
      <w:r>
        <w:rPr>
          <w:rFonts w:ascii="黑体" w:eastAsia="黑体" w:hAnsi="黑体" w:hint="eastAsia"/>
          <w:b w:val="0"/>
          <w:sz w:val="28"/>
          <w:szCs w:val="28"/>
        </w:rPr>
        <w:t>5</w:t>
      </w:r>
      <w:r w:rsidRPr="006A6E5A">
        <w:rPr>
          <w:rFonts w:ascii="黑体" w:eastAsia="黑体" w:hAnsi="黑体" w:hint="eastAsia"/>
          <w:b w:val="0"/>
          <w:sz w:val="28"/>
          <w:szCs w:val="28"/>
        </w:rPr>
        <w:t>.1 全局阈值</w:t>
      </w:r>
    </w:p>
    <w:p w:rsidR="009C19FE" w:rsidRDefault="009C19FE" w:rsidP="009C19FE">
      <w:pPr>
        <w:spacing w:line="400" w:lineRule="exact"/>
        <w:ind w:firstLineChars="177" w:firstLine="425"/>
        <w:rPr>
          <w:rFonts w:ascii="Times New Roman" w:hAnsi="Times New Roman" w:cs="Times New Roman"/>
          <w:sz w:val="24"/>
          <w:szCs w:val="24"/>
        </w:rPr>
      </w:pPr>
      <w:r>
        <w:rPr>
          <w:rFonts w:ascii="Times New Roman" w:hAnsi="Times New Roman" w:cs="Times New Roman" w:hint="eastAsia"/>
          <w:sz w:val="24"/>
          <w:szCs w:val="24"/>
        </w:rPr>
        <w:t>全局阈值不考虑灰度图像的局部特性，整个图像都采用同一个阈值，像素灰度大于某个阈值的元素赋值为</w:t>
      </w:r>
      <w:r>
        <w:rPr>
          <w:rFonts w:ascii="Times New Roman" w:hAnsi="Times New Roman" w:cs="Times New Roman" w:hint="eastAsia"/>
          <w:sz w:val="24"/>
          <w:szCs w:val="24"/>
        </w:rPr>
        <w:t>1</w:t>
      </w:r>
      <w:r>
        <w:rPr>
          <w:rFonts w:ascii="Times New Roman" w:hAnsi="Times New Roman" w:cs="Times New Roman" w:hint="eastAsia"/>
          <w:sz w:val="24"/>
          <w:szCs w:val="24"/>
        </w:rPr>
        <w:t>，小于某个像素的为</w:t>
      </w:r>
      <w:r>
        <w:rPr>
          <w:rFonts w:ascii="Times New Roman" w:hAnsi="Times New Roman" w:cs="Times New Roman" w:hint="eastAsia"/>
          <w:sz w:val="24"/>
          <w:szCs w:val="24"/>
        </w:rPr>
        <w:t>0</w:t>
      </w:r>
      <w:r>
        <w:rPr>
          <w:rFonts w:ascii="Times New Roman" w:hAnsi="Times New Roman" w:cs="Times New Roman" w:hint="eastAsia"/>
          <w:sz w:val="24"/>
          <w:szCs w:val="24"/>
        </w:rPr>
        <w:t>。全局阈值的设定可以通</w:t>
      </w:r>
      <w:r>
        <w:rPr>
          <w:rFonts w:ascii="Times New Roman" w:hAnsi="Times New Roman" w:cs="Times New Roman" w:hint="eastAsia"/>
          <w:sz w:val="24"/>
          <w:szCs w:val="24"/>
        </w:rPr>
        <w:lastRenderedPageBreak/>
        <w:t>过人工经验也可以通过迭代法进行计算。迭代法计算全局阈值，主要思想是先求图像的全局平均值作为初始阈值，然后利用这一阈值将图像分为两部分，</w:t>
      </w:r>
      <w:proofErr w:type="gramStart"/>
      <w:r>
        <w:rPr>
          <w:rFonts w:ascii="Times New Roman" w:hAnsi="Times New Roman" w:cs="Times New Roman" w:hint="eastAsia"/>
          <w:sz w:val="24"/>
          <w:szCs w:val="24"/>
        </w:rPr>
        <w:t>求每部分</w:t>
      </w:r>
      <w:proofErr w:type="gramEnd"/>
      <w:r>
        <w:rPr>
          <w:rFonts w:ascii="Times New Roman" w:hAnsi="Times New Roman" w:cs="Times New Roman" w:hint="eastAsia"/>
          <w:sz w:val="24"/>
          <w:szCs w:val="24"/>
        </w:rPr>
        <w:t>的均值，同样利用这一均值分割图像，不断迭代。</w:t>
      </w:r>
    </w:p>
    <w:p w:rsidR="009C19FE" w:rsidRDefault="009C19FE" w:rsidP="009C19FE">
      <w:pPr>
        <w:spacing w:line="400" w:lineRule="exact"/>
        <w:ind w:firstLineChars="177" w:firstLine="425"/>
        <w:rPr>
          <w:rFonts w:ascii="Times New Roman" w:hAnsi="Times New Roman" w:cs="Times New Roman" w:hint="eastAsia"/>
          <w:sz w:val="24"/>
          <w:szCs w:val="24"/>
        </w:rPr>
      </w:pPr>
      <w:r>
        <w:rPr>
          <w:rFonts w:ascii="Times New Roman" w:hAnsi="Times New Roman" w:cs="Times New Roman" w:hint="eastAsia"/>
          <w:sz w:val="24"/>
          <w:szCs w:val="24"/>
        </w:rPr>
        <w:t>另一个比较重要的全局阈值的</w:t>
      </w:r>
      <w:proofErr w:type="gramStart"/>
      <w:r>
        <w:rPr>
          <w:rFonts w:ascii="Times New Roman" w:hAnsi="Times New Roman" w:cs="Times New Roman" w:hint="eastAsia"/>
          <w:sz w:val="24"/>
          <w:szCs w:val="24"/>
        </w:rPr>
        <w:t>二值化算法</w:t>
      </w:r>
      <w:proofErr w:type="gramEnd"/>
      <w:r>
        <w:rPr>
          <w:rFonts w:ascii="Times New Roman" w:hAnsi="Times New Roman" w:cs="Times New Roman" w:hint="eastAsia"/>
          <w:sz w:val="24"/>
          <w:szCs w:val="24"/>
        </w:rPr>
        <w:t>是</w:t>
      </w:r>
      <w:r>
        <w:rPr>
          <w:rFonts w:ascii="Times New Roman" w:hAnsi="Times New Roman" w:cs="Times New Roman" w:hint="eastAsia"/>
          <w:sz w:val="24"/>
          <w:szCs w:val="24"/>
        </w:rPr>
        <w:t>Otsu</w:t>
      </w:r>
      <w:r>
        <w:rPr>
          <w:rFonts w:ascii="Times New Roman" w:hAnsi="Times New Roman" w:cs="Times New Roman" w:hint="eastAsia"/>
          <w:sz w:val="24"/>
          <w:szCs w:val="24"/>
        </w:rPr>
        <w:t>算法【】。这一算法假设图</w:t>
      </w:r>
      <w:bookmarkStart w:id="22" w:name="OLE_LINK8"/>
      <w:bookmarkStart w:id="23" w:name="OLE_LINK9"/>
      <w:r>
        <w:rPr>
          <w:rFonts w:ascii="Times New Roman" w:hAnsi="Times New Roman" w:cs="Times New Roman" w:hint="eastAsia"/>
          <w:sz w:val="24"/>
          <w:szCs w:val="24"/>
        </w:rPr>
        <w:t>像存在两个类的像素</w:t>
      </w:r>
      <w:proofErr w:type="gramStart"/>
      <w:r>
        <w:rPr>
          <w:rFonts w:ascii="Times New Roman" w:hAnsi="Times New Roman" w:cs="Times New Roman" w:hint="eastAsia"/>
          <w:sz w:val="24"/>
          <w:szCs w:val="24"/>
        </w:rPr>
        <w:t>即前景</w:t>
      </w:r>
      <w:proofErr w:type="gramEnd"/>
      <w:r>
        <w:rPr>
          <w:rFonts w:ascii="Times New Roman" w:hAnsi="Times New Roman" w:cs="Times New Roman" w:hint="eastAsia"/>
          <w:sz w:val="24"/>
          <w:szCs w:val="24"/>
        </w:rPr>
        <w:t>像素和背景像素，通过不断搜索阈值从</w:t>
      </w:r>
      <w:r>
        <w:rPr>
          <w:rFonts w:ascii="Times New Roman" w:hAnsi="Times New Roman" w:cs="Times New Roman" w:hint="eastAsia"/>
          <w:sz w:val="24"/>
          <w:szCs w:val="24"/>
        </w:rPr>
        <w:t>1</w:t>
      </w:r>
      <w:r>
        <w:rPr>
          <w:rFonts w:ascii="Times New Roman" w:hAnsi="Times New Roman" w:cs="Times New Roman" w:hint="eastAsia"/>
          <w:sz w:val="24"/>
          <w:szCs w:val="24"/>
        </w:rPr>
        <w:t>到最大亮度，分割图像计算每个类</w:t>
      </w:r>
      <w:proofErr w:type="gramStart"/>
      <w:r>
        <w:rPr>
          <w:rFonts w:ascii="Times New Roman" w:hAnsi="Times New Roman" w:cs="Times New Roman" w:hint="eastAsia"/>
          <w:sz w:val="24"/>
          <w:szCs w:val="24"/>
        </w:rPr>
        <w:t>的类间方差</w:t>
      </w:r>
      <w:proofErr w:type="gramEnd"/>
      <w:r>
        <w:rPr>
          <w:rFonts w:ascii="Times New Roman" w:hAnsi="Times New Roman" w:cs="Times New Roman" w:hint="eastAsia"/>
          <w:sz w:val="24"/>
          <w:szCs w:val="24"/>
        </w:rPr>
        <w:t>和两个类</w:t>
      </w:r>
      <w:proofErr w:type="gramStart"/>
      <w:r>
        <w:rPr>
          <w:rFonts w:ascii="Times New Roman" w:hAnsi="Times New Roman" w:cs="Times New Roman" w:hint="eastAsia"/>
          <w:sz w:val="24"/>
          <w:szCs w:val="24"/>
        </w:rPr>
        <w:t>的类间方差</w:t>
      </w:r>
      <w:proofErr w:type="gramEnd"/>
      <w:r>
        <w:rPr>
          <w:rFonts w:ascii="Times New Roman" w:hAnsi="Times New Roman" w:cs="Times New Roman" w:hint="eastAsia"/>
          <w:sz w:val="24"/>
          <w:szCs w:val="24"/>
        </w:rPr>
        <w:t>，</w:t>
      </w:r>
      <w:proofErr w:type="gramStart"/>
      <w:r>
        <w:rPr>
          <w:rFonts w:ascii="Times New Roman" w:hAnsi="Times New Roman" w:cs="Times New Roman" w:hint="eastAsia"/>
          <w:sz w:val="24"/>
          <w:szCs w:val="24"/>
        </w:rPr>
        <w:t>使类间方差</w:t>
      </w:r>
      <w:proofErr w:type="gramEnd"/>
      <w:r>
        <w:rPr>
          <w:rFonts w:ascii="Times New Roman" w:hAnsi="Times New Roman" w:cs="Times New Roman" w:hint="eastAsia"/>
          <w:sz w:val="24"/>
          <w:szCs w:val="24"/>
        </w:rPr>
        <w:t>最大的阈值就是最后</w:t>
      </w:r>
      <w:proofErr w:type="gramStart"/>
      <w:r>
        <w:rPr>
          <w:rFonts w:ascii="Times New Roman" w:hAnsi="Times New Roman" w:cs="Times New Roman" w:hint="eastAsia"/>
          <w:sz w:val="24"/>
          <w:szCs w:val="24"/>
        </w:rPr>
        <w:t>二值化所有</w:t>
      </w:r>
      <w:proofErr w:type="gramEnd"/>
      <w:r>
        <w:rPr>
          <w:rFonts w:ascii="Times New Roman" w:hAnsi="Times New Roman" w:cs="Times New Roman" w:hint="eastAsia"/>
          <w:sz w:val="24"/>
          <w:szCs w:val="24"/>
        </w:rPr>
        <w:t>的阈值</w:t>
      </w:r>
      <w:bookmarkEnd w:id="22"/>
      <w:bookmarkEnd w:id="23"/>
      <w:r>
        <w:rPr>
          <w:rFonts w:ascii="Times New Roman" w:hAnsi="Times New Roman" w:cs="Times New Roman" w:hint="eastAsia"/>
          <w:sz w:val="24"/>
          <w:szCs w:val="24"/>
        </w:rPr>
        <w:t>。还一些算法将重点放在改善图像的直方图特性上，如【】采用非线性对比度的方式增强图像的对比度，这样一来一些原本混入到背景的前景像素就被映射到前景上来了。</w:t>
      </w:r>
    </w:p>
    <w:p w:rsidR="00FE6670" w:rsidRPr="00FE6670" w:rsidRDefault="00FE6670" w:rsidP="00FE6670">
      <w:pPr>
        <w:rPr>
          <w:rFonts w:ascii="Times New Roman" w:hAnsi="Times New Roman" w:cs="Times New Roman"/>
          <w:sz w:val="24"/>
          <w:szCs w:val="24"/>
        </w:rPr>
      </w:pPr>
    </w:p>
    <w:p w:rsidR="009C19FE" w:rsidRPr="006A6E5A" w:rsidRDefault="009C19FE" w:rsidP="009C19FE">
      <w:pPr>
        <w:pStyle w:val="3"/>
        <w:rPr>
          <w:rFonts w:ascii="黑体" w:eastAsia="黑体" w:hAnsi="黑体"/>
          <w:b w:val="0"/>
          <w:sz w:val="28"/>
          <w:szCs w:val="28"/>
        </w:rPr>
      </w:pPr>
      <w:r w:rsidRPr="006A6E5A">
        <w:rPr>
          <w:rFonts w:ascii="黑体" w:eastAsia="黑体" w:hAnsi="黑体" w:hint="eastAsia"/>
          <w:b w:val="0"/>
          <w:sz w:val="28"/>
          <w:szCs w:val="28"/>
        </w:rPr>
        <w:t>2.</w:t>
      </w:r>
      <w:r>
        <w:rPr>
          <w:rFonts w:ascii="黑体" w:eastAsia="黑体" w:hAnsi="黑体" w:hint="eastAsia"/>
          <w:b w:val="0"/>
          <w:sz w:val="28"/>
          <w:szCs w:val="28"/>
        </w:rPr>
        <w:t>5</w:t>
      </w:r>
      <w:r w:rsidRPr="006A6E5A">
        <w:rPr>
          <w:rFonts w:ascii="黑体" w:eastAsia="黑体" w:hAnsi="黑体" w:hint="eastAsia"/>
          <w:b w:val="0"/>
          <w:sz w:val="28"/>
          <w:szCs w:val="28"/>
        </w:rPr>
        <w:t>.2 局部阈值</w:t>
      </w:r>
    </w:p>
    <w:p w:rsidR="009C19FE" w:rsidRDefault="009C19FE" w:rsidP="009C19FE">
      <w:pPr>
        <w:spacing w:line="400" w:lineRule="exact"/>
        <w:ind w:firstLineChars="177" w:firstLine="425"/>
        <w:rPr>
          <w:rFonts w:ascii="Times New Roman" w:hAnsi="Times New Roman" w:cs="Times New Roman"/>
          <w:sz w:val="24"/>
          <w:szCs w:val="24"/>
        </w:rPr>
      </w:pPr>
      <w:r>
        <w:rPr>
          <w:rFonts w:ascii="Times New Roman" w:hAnsi="Times New Roman" w:cs="Times New Roman" w:hint="eastAsia"/>
          <w:sz w:val="24"/>
          <w:szCs w:val="24"/>
        </w:rPr>
        <w:t>局部阈值的运算时间相对较长，这一类型的方法阈值的确定考虑的是像素某个邻域。一般的局部阈值算法的流程是先将图像进行分块，在每一块内部，可以使用简单的迭代或者最大</w:t>
      </w:r>
      <w:proofErr w:type="gramStart"/>
      <w:r>
        <w:rPr>
          <w:rFonts w:ascii="Times New Roman" w:hAnsi="Times New Roman" w:cs="Times New Roman" w:hint="eastAsia"/>
          <w:sz w:val="24"/>
          <w:szCs w:val="24"/>
        </w:rPr>
        <w:t>类间差</w:t>
      </w:r>
      <w:proofErr w:type="gramEnd"/>
      <w:r>
        <w:rPr>
          <w:rFonts w:ascii="Times New Roman" w:hAnsi="Times New Roman" w:cs="Times New Roman" w:hint="eastAsia"/>
          <w:sz w:val="24"/>
          <w:szCs w:val="24"/>
        </w:rPr>
        <w:t>的来确定局部块的阈值。局部阈值的方法对最终的效果有较大提高，相应的处理时间就变的比较长了。</w:t>
      </w:r>
    </w:p>
    <w:p w:rsidR="009C19FE" w:rsidRDefault="009C19FE" w:rsidP="009C19FE">
      <w:pPr>
        <w:spacing w:line="400" w:lineRule="exact"/>
        <w:ind w:firstLineChars="177" w:firstLine="425"/>
        <w:rPr>
          <w:rFonts w:ascii="Times New Roman" w:hAnsi="Times New Roman" w:cs="Times New Roman"/>
          <w:sz w:val="24"/>
          <w:szCs w:val="24"/>
        </w:rPr>
      </w:pPr>
      <w:r>
        <w:rPr>
          <w:rFonts w:ascii="Times New Roman" w:hAnsi="Times New Roman" w:cs="Times New Roman" w:hint="eastAsia"/>
          <w:sz w:val="24"/>
          <w:szCs w:val="24"/>
        </w:rPr>
        <w:t>另一种比较常见的局部二值化算法为</w:t>
      </w:r>
      <w:proofErr w:type="spellStart"/>
      <w:r>
        <w:rPr>
          <w:rFonts w:ascii="Times New Roman" w:hAnsi="Times New Roman" w:cs="Times New Roman" w:hint="eastAsia"/>
          <w:sz w:val="24"/>
          <w:szCs w:val="24"/>
        </w:rPr>
        <w:t>Bernsen</w:t>
      </w:r>
      <w:proofErr w:type="spellEnd"/>
      <w:r>
        <w:rPr>
          <w:rFonts w:ascii="Times New Roman" w:hAnsi="Times New Roman" w:cs="Times New Roman" w:hint="eastAsia"/>
          <w:sz w:val="24"/>
          <w:szCs w:val="24"/>
        </w:rPr>
        <w:t xml:space="preserve"> </w:t>
      </w:r>
      <w:r>
        <w:rPr>
          <w:rFonts w:ascii="Times New Roman" w:hAnsi="Times New Roman" w:cs="Times New Roman" w:hint="eastAsia"/>
          <w:sz w:val="24"/>
          <w:szCs w:val="24"/>
        </w:rPr>
        <w:t>算法，这一算法对于不均匀的光照尤其是阴影去除具有很好的效果。这一算法的主要流程是首先计算当前像素</w:t>
      </w:r>
      <w:r>
        <w:rPr>
          <w:rFonts w:ascii="Times New Roman" w:hAnsi="Times New Roman" w:cs="Times New Roman" w:hint="eastAsia"/>
          <w:sz w:val="24"/>
          <w:szCs w:val="24"/>
        </w:rPr>
        <w:t>P</w:t>
      </w:r>
      <w:r>
        <w:rPr>
          <w:rFonts w:ascii="Times New Roman" w:hAnsi="Times New Roman" w:cs="Times New Roman" w:hint="eastAsia"/>
          <w:sz w:val="24"/>
          <w:szCs w:val="24"/>
        </w:rPr>
        <w:t>的窗口大小为</w:t>
      </w:r>
      <w:r>
        <w:rPr>
          <w:rFonts w:ascii="Times New Roman" w:hAnsi="Times New Roman" w:cs="Times New Roman" w:hint="eastAsia"/>
          <w:sz w:val="24"/>
          <w:szCs w:val="24"/>
        </w:rPr>
        <w:t>W</w:t>
      </w:r>
      <w:r>
        <w:rPr>
          <w:rFonts w:ascii="Times New Roman" w:hAnsi="Times New Roman" w:cs="Times New Roman" w:hint="eastAsia"/>
          <w:sz w:val="24"/>
          <w:szCs w:val="24"/>
        </w:rPr>
        <w:t>的所有像素的最大值</w:t>
      </w:r>
      <w:r>
        <w:rPr>
          <w:rFonts w:ascii="Times New Roman" w:hAnsi="Times New Roman" w:cs="Times New Roman" w:hint="eastAsia"/>
          <w:sz w:val="24"/>
          <w:szCs w:val="24"/>
        </w:rPr>
        <w:t>M</w:t>
      </w:r>
      <w:r>
        <w:rPr>
          <w:rFonts w:ascii="Times New Roman" w:hAnsi="Times New Roman" w:cs="Times New Roman" w:hint="eastAsia"/>
          <w:sz w:val="24"/>
          <w:szCs w:val="24"/>
        </w:rPr>
        <w:t>和最小值</w:t>
      </w:r>
      <w:r>
        <w:rPr>
          <w:rFonts w:ascii="Times New Roman" w:hAnsi="Times New Roman" w:cs="Times New Roman" w:hint="eastAsia"/>
          <w:sz w:val="24"/>
          <w:szCs w:val="24"/>
        </w:rPr>
        <w:t>N</w:t>
      </w:r>
      <w:r>
        <w:rPr>
          <w:rFonts w:ascii="Times New Roman" w:hAnsi="Times New Roman" w:cs="Times New Roman" w:hint="eastAsia"/>
          <w:sz w:val="24"/>
          <w:szCs w:val="24"/>
        </w:rPr>
        <w:t>，并计算两者的均值</w:t>
      </w:r>
      <w:r>
        <w:rPr>
          <w:rFonts w:ascii="Times New Roman" w:hAnsi="Times New Roman" w:cs="Times New Roman" w:hint="eastAsia"/>
          <w:sz w:val="24"/>
          <w:szCs w:val="24"/>
        </w:rPr>
        <w:t>T</w:t>
      </w:r>
      <w:r>
        <w:rPr>
          <w:rFonts w:ascii="Times New Roman" w:hAnsi="Times New Roman" w:cs="Times New Roman" w:hint="eastAsia"/>
          <w:sz w:val="24"/>
          <w:szCs w:val="24"/>
        </w:rPr>
        <w:t>。设定一个阈值</w:t>
      </w:r>
      <w:r>
        <w:rPr>
          <w:rFonts w:ascii="Times New Roman" w:hAnsi="Times New Roman" w:cs="Times New Roman" w:hint="eastAsia"/>
          <w:sz w:val="24"/>
          <w:szCs w:val="24"/>
        </w:rPr>
        <w:t>S</w:t>
      </w:r>
      <w:r>
        <w:rPr>
          <w:rFonts w:ascii="Times New Roman" w:hAnsi="Times New Roman" w:cs="Times New Roman" w:hint="eastAsia"/>
          <w:sz w:val="24"/>
          <w:szCs w:val="24"/>
        </w:rPr>
        <w:t>，若</w:t>
      </w:r>
      <w:r>
        <w:rPr>
          <w:rFonts w:ascii="Times New Roman" w:hAnsi="Times New Roman" w:cs="Times New Roman" w:hint="eastAsia"/>
          <w:sz w:val="24"/>
          <w:szCs w:val="24"/>
        </w:rPr>
        <w:t>M-N</w:t>
      </w:r>
      <w:r>
        <w:rPr>
          <w:rFonts w:ascii="Times New Roman" w:hAnsi="Times New Roman" w:cs="Times New Roman" w:hint="eastAsia"/>
          <w:sz w:val="24"/>
          <w:szCs w:val="24"/>
        </w:rPr>
        <w:t>大于</w:t>
      </w:r>
      <w:r>
        <w:rPr>
          <w:rFonts w:ascii="Times New Roman" w:hAnsi="Times New Roman" w:cs="Times New Roman" w:hint="eastAsia"/>
          <w:sz w:val="24"/>
          <w:szCs w:val="24"/>
        </w:rPr>
        <w:t>S</w:t>
      </w:r>
      <w:r>
        <w:rPr>
          <w:rFonts w:ascii="Times New Roman" w:hAnsi="Times New Roman" w:cs="Times New Roman" w:hint="eastAsia"/>
          <w:sz w:val="24"/>
          <w:szCs w:val="24"/>
        </w:rPr>
        <w:t>的话，当前像素</w:t>
      </w:r>
      <w:r>
        <w:rPr>
          <w:rFonts w:ascii="Times New Roman" w:hAnsi="Times New Roman" w:cs="Times New Roman" w:hint="eastAsia"/>
          <w:sz w:val="24"/>
          <w:szCs w:val="24"/>
        </w:rPr>
        <w:t>P</w:t>
      </w:r>
      <w:r>
        <w:rPr>
          <w:rFonts w:ascii="Times New Roman" w:hAnsi="Times New Roman" w:cs="Times New Roman" w:hint="eastAsia"/>
          <w:sz w:val="24"/>
          <w:szCs w:val="24"/>
        </w:rPr>
        <w:t>的阈值就为</w:t>
      </w:r>
      <w:r>
        <w:rPr>
          <w:rFonts w:ascii="Times New Roman" w:hAnsi="Times New Roman" w:cs="Times New Roman" w:hint="eastAsia"/>
          <w:sz w:val="24"/>
          <w:szCs w:val="24"/>
        </w:rPr>
        <w:t>T</w:t>
      </w:r>
      <w:r>
        <w:rPr>
          <w:rFonts w:ascii="Times New Roman" w:hAnsi="Times New Roman" w:cs="Times New Roman" w:hint="eastAsia"/>
          <w:sz w:val="24"/>
          <w:szCs w:val="24"/>
        </w:rPr>
        <w:t>，否则说明这一窗口的像素的灰度级别相差比较小，要判断窗口所处区域。设定第二个阈值</w:t>
      </w:r>
      <w:r>
        <w:rPr>
          <w:rFonts w:ascii="Times New Roman" w:hAnsi="Times New Roman" w:cs="Times New Roman" w:hint="eastAsia"/>
          <w:sz w:val="24"/>
          <w:szCs w:val="24"/>
        </w:rPr>
        <w:t>T1</w:t>
      </w:r>
      <w:r>
        <w:rPr>
          <w:rFonts w:ascii="Times New Roman" w:hAnsi="Times New Roman" w:cs="Times New Roman" w:hint="eastAsia"/>
          <w:sz w:val="24"/>
          <w:szCs w:val="24"/>
        </w:rPr>
        <w:t>，如果窗口的</w:t>
      </w:r>
      <w:r>
        <w:rPr>
          <w:rFonts w:ascii="Times New Roman" w:hAnsi="Times New Roman" w:cs="Times New Roman" w:hint="eastAsia"/>
          <w:sz w:val="24"/>
          <w:szCs w:val="24"/>
        </w:rPr>
        <w:t>T</w:t>
      </w:r>
      <w:r>
        <w:rPr>
          <w:rFonts w:ascii="Times New Roman" w:hAnsi="Times New Roman" w:cs="Times New Roman" w:hint="eastAsia"/>
          <w:sz w:val="24"/>
          <w:szCs w:val="24"/>
        </w:rPr>
        <w:t>值比这一阈值大，那么就判定窗口处在前景区域，当前的</w:t>
      </w:r>
      <w:proofErr w:type="gramStart"/>
      <w:r>
        <w:rPr>
          <w:rFonts w:ascii="Times New Roman" w:hAnsi="Times New Roman" w:cs="Times New Roman" w:hint="eastAsia"/>
          <w:sz w:val="24"/>
          <w:szCs w:val="24"/>
        </w:rPr>
        <w:t>像素值</w:t>
      </w:r>
      <w:proofErr w:type="gramEnd"/>
      <w:r>
        <w:rPr>
          <w:rFonts w:ascii="Times New Roman" w:hAnsi="Times New Roman" w:cs="Times New Roman" w:hint="eastAsia"/>
          <w:sz w:val="24"/>
          <w:szCs w:val="24"/>
        </w:rPr>
        <w:t>P</w:t>
      </w:r>
      <w:r>
        <w:rPr>
          <w:rFonts w:ascii="Times New Roman" w:hAnsi="Times New Roman" w:cs="Times New Roman" w:hint="eastAsia"/>
          <w:sz w:val="24"/>
          <w:szCs w:val="24"/>
        </w:rPr>
        <w:t>可以设定为</w:t>
      </w:r>
      <w:r>
        <w:rPr>
          <w:rFonts w:ascii="Times New Roman" w:hAnsi="Times New Roman" w:cs="Times New Roman" w:hint="eastAsia"/>
          <w:sz w:val="24"/>
          <w:szCs w:val="24"/>
        </w:rPr>
        <w:t>1</w:t>
      </w:r>
      <w:r>
        <w:rPr>
          <w:rFonts w:ascii="Times New Roman" w:hAnsi="Times New Roman" w:cs="Times New Roman" w:hint="eastAsia"/>
          <w:sz w:val="24"/>
          <w:szCs w:val="24"/>
        </w:rPr>
        <w:t>，否则的话为</w:t>
      </w:r>
      <w:r>
        <w:rPr>
          <w:rFonts w:ascii="Times New Roman" w:hAnsi="Times New Roman" w:cs="Times New Roman" w:hint="eastAsia"/>
          <w:sz w:val="24"/>
          <w:szCs w:val="24"/>
        </w:rPr>
        <w:t>0</w:t>
      </w:r>
      <w:r>
        <w:rPr>
          <w:rFonts w:ascii="Times New Roman" w:hAnsi="Times New Roman" w:cs="Times New Roman" w:hint="eastAsia"/>
          <w:sz w:val="24"/>
          <w:szCs w:val="24"/>
        </w:rPr>
        <w:t>。在实验中</w:t>
      </w:r>
      <w:r w:rsidRPr="00C26929">
        <w:rPr>
          <w:rFonts w:ascii="Times New Roman" w:hAnsi="Times New Roman" w:cs="Times New Roman" w:hint="eastAsia"/>
          <w:sz w:val="24"/>
          <w:szCs w:val="24"/>
        </w:rPr>
        <w:t>S</w:t>
      </w:r>
      <w:r w:rsidRPr="00C26929">
        <w:rPr>
          <w:rFonts w:ascii="Times New Roman" w:hAnsi="Times New Roman" w:cs="Times New Roman" w:hint="eastAsia"/>
          <w:sz w:val="24"/>
          <w:szCs w:val="24"/>
        </w:rPr>
        <w:t>设为</w:t>
      </w:r>
      <w:r w:rsidRPr="00C26929">
        <w:rPr>
          <w:rFonts w:ascii="Times New Roman" w:hAnsi="Times New Roman" w:cs="Times New Roman" w:hint="eastAsia"/>
          <w:sz w:val="24"/>
          <w:szCs w:val="24"/>
        </w:rPr>
        <w:t>15</w:t>
      </w:r>
      <w:r w:rsidRPr="00C26929">
        <w:rPr>
          <w:rFonts w:ascii="Times New Roman" w:hAnsi="Times New Roman" w:cs="Times New Roman" w:hint="eastAsia"/>
          <w:sz w:val="24"/>
          <w:szCs w:val="24"/>
        </w:rPr>
        <w:t>，</w:t>
      </w:r>
      <w:r w:rsidRPr="00C26929">
        <w:rPr>
          <w:rFonts w:ascii="Times New Roman" w:hAnsi="Times New Roman" w:cs="Times New Roman" w:hint="eastAsia"/>
          <w:sz w:val="24"/>
          <w:szCs w:val="24"/>
        </w:rPr>
        <w:t xml:space="preserve"> T1</w:t>
      </w:r>
      <w:r w:rsidRPr="00C26929">
        <w:rPr>
          <w:rFonts w:ascii="Times New Roman" w:hAnsi="Times New Roman" w:cs="Times New Roman" w:hint="eastAsia"/>
          <w:sz w:val="24"/>
          <w:szCs w:val="24"/>
        </w:rPr>
        <w:t>设为</w:t>
      </w:r>
      <w:r w:rsidRPr="00C26929">
        <w:rPr>
          <w:rFonts w:ascii="Times New Roman" w:hAnsi="Times New Roman" w:cs="Times New Roman" w:hint="eastAsia"/>
          <w:sz w:val="24"/>
          <w:szCs w:val="24"/>
        </w:rPr>
        <w:t>20</w:t>
      </w:r>
      <w:r w:rsidR="00246CDC">
        <w:rPr>
          <w:rFonts w:ascii="Times New Roman" w:hAnsi="Times New Roman" w:cs="Times New Roman" w:hint="eastAsia"/>
          <w:sz w:val="24"/>
          <w:szCs w:val="24"/>
        </w:rPr>
        <w:t>，窗口的大小设定为</w:t>
      </w:r>
      <w:r w:rsidR="00246CDC" w:rsidRPr="00246CDC">
        <w:rPr>
          <w:rFonts w:ascii="Times New Roman" w:hAnsi="Times New Roman" w:cs="Times New Roman"/>
          <w:position w:val="-6"/>
          <w:sz w:val="24"/>
          <w:szCs w:val="24"/>
        </w:rPr>
        <w:object w:dxaOrig="920" w:dyaOrig="279">
          <v:shape id="_x0000_i1037" type="#_x0000_t75" style="width:46.05pt;height:14.25pt" o:ole="">
            <v:imagedata r:id="rId29" o:title=""/>
          </v:shape>
          <o:OLEObject Type="Embed" ProgID="Equation.DSMT4" ShapeID="_x0000_i1037" DrawAspect="Content" ObjectID="_1484550587" r:id="rId30"/>
        </w:object>
      </w:r>
      <w:r w:rsidR="00246CDC">
        <w:rPr>
          <w:rFonts w:ascii="Times New Roman" w:hAnsi="Times New Roman" w:cs="Times New Roman"/>
          <w:sz w:val="24"/>
          <w:szCs w:val="24"/>
        </w:rPr>
        <w:t xml:space="preserve"> </w:t>
      </w:r>
      <w:r w:rsidRPr="00C26929">
        <w:rPr>
          <w:rFonts w:ascii="Times New Roman" w:hAnsi="Times New Roman" w:cs="Times New Roman" w:hint="eastAsia"/>
          <w:sz w:val="24"/>
          <w:szCs w:val="24"/>
        </w:rPr>
        <w:t>。</w:t>
      </w:r>
    </w:p>
    <w:p w:rsidR="00FE6670" w:rsidRPr="00246CDC" w:rsidRDefault="009C19FE" w:rsidP="00246CDC">
      <w:pPr>
        <w:spacing w:line="400" w:lineRule="exact"/>
        <w:ind w:firstLineChars="177" w:firstLine="425"/>
        <w:rPr>
          <w:rFonts w:ascii="Times New Roman" w:hAnsi="Times New Roman" w:cs="Times New Roman" w:hint="eastAsia"/>
          <w:sz w:val="24"/>
          <w:szCs w:val="24"/>
        </w:rPr>
      </w:pPr>
      <w:r>
        <w:rPr>
          <w:rFonts w:ascii="Times New Roman" w:hAnsi="Times New Roman" w:cs="Times New Roman" w:hint="eastAsia"/>
          <w:sz w:val="24"/>
          <w:szCs w:val="24"/>
        </w:rPr>
        <w:t>在实验中，对一张文本词图像进行</w:t>
      </w:r>
      <w:r>
        <w:rPr>
          <w:rFonts w:ascii="Times New Roman" w:hAnsi="Times New Roman" w:cs="Times New Roman" w:hint="eastAsia"/>
          <w:sz w:val="24"/>
          <w:szCs w:val="24"/>
        </w:rPr>
        <w:t>5</w:t>
      </w:r>
      <w:r>
        <w:rPr>
          <w:rFonts w:ascii="Times New Roman" w:hAnsi="Times New Roman" w:cs="Times New Roman" w:hint="eastAsia"/>
          <w:sz w:val="24"/>
          <w:szCs w:val="24"/>
        </w:rPr>
        <w:t>种</w:t>
      </w:r>
      <w:proofErr w:type="gramStart"/>
      <w:r>
        <w:rPr>
          <w:rFonts w:ascii="Times New Roman" w:hAnsi="Times New Roman" w:cs="Times New Roman" w:hint="eastAsia"/>
          <w:sz w:val="24"/>
          <w:szCs w:val="24"/>
        </w:rPr>
        <w:t>二值化方法</w:t>
      </w:r>
      <w:proofErr w:type="gramEnd"/>
      <w:r>
        <w:rPr>
          <w:rFonts w:ascii="Times New Roman" w:hAnsi="Times New Roman" w:cs="Times New Roman" w:hint="eastAsia"/>
          <w:sz w:val="24"/>
          <w:szCs w:val="24"/>
        </w:rPr>
        <w:t>比较，从图中可以看出局部阈值的方法要优于全局阈值。</w:t>
      </w:r>
      <w:r w:rsidR="00246CDC">
        <w:rPr>
          <w:rFonts w:ascii="Times New Roman" w:hAnsi="Times New Roman" w:cs="Times New Roman" w:hint="eastAsia"/>
          <w:sz w:val="24"/>
          <w:szCs w:val="24"/>
        </w:rPr>
        <w:t>全局阈值没有考虑局部区域的性质</w:t>
      </w:r>
      <w:r w:rsidR="00246CDC">
        <w:rPr>
          <w:rFonts w:ascii="Times New Roman" w:hAnsi="Times New Roman" w:cs="Times New Roman" w:hint="eastAsia"/>
          <w:sz w:val="24"/>
          <w:szCs w:val="24"/>
        </w:rPr>
        <w:t>,</w:t>
      </w:r>
      <w:r w:rsidR="00246CDC">
        <w:rPr>
          <w:rFonts w:ascii="Times New Roman" w:hAnsi="Times New Roman" w:cs="Times New Roman" w:hint="eastAsia"/>
          <w:sz w:val="24"/>
          <w:szCs w:val="24"/>
        </w:rPr>
        <w:t>所有的区域用的是同一个值，所以有光照的变化的地方，区域就无法分辨。而局部阈值考虑的是一个窗口之内的性质，可以较好的处理光照的情况。</w:t>
      </w:r>
    </w:p>
    <w:p w:rsidR="00FE6670" w:rsidRDefault="00FE6670" w:rsidP="00FE6670">
      <w:pPr>
        <w:rPr>
          <w:rFonts w:ascii="Times New Roman" w:hAnsi="Times New Roman" w:cs="Times New Roman" w:hint="eastAsia"/>
          <w:sz w:val="24"/>
          <w:szCs w:val="24"/>
        </w:rPr>
      </w:pPr>
      <w:r>
        <w:rPr>
          <w:rFonts w:ascii="Times New Roman" w:hAnsi="Times New Roman" w:cs="Times New Roman" w:hint="eastAsia"/>
          <w:noProof/>
          <w:sz w:val="24"/>
          <w:szCs w:val="24"/>
        </w:rPr>
        <w:drawing>
          <wp:inline distT="0" distB="0" distL="0" distR="0" wp14:anchorId="675324A0" wp14:editId="7BB10555">
            <wp:extent cx="1679945" cy="1262581"/>
            <wp:effectExtent l="0" t="0" r="0" b="0"/>
            <wp:docPr id="10" name="图片 10" descr="E:\matlab_r2014\Final_Paper_Code\Chapter2\im2bw\color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matlab_r2014\Final_Paper_Code\Chapter2\im2bw\colorImage.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681029" cy="1263396"/>
                    </a:xfrm>
                    <a:prstGeom prst="rect">
                      <a:avLst/>
                    </a:prstGeom>
                    <a:noFill/>
                    <a:ln>
                      <a:noFill/>
                    </a:ln>
                  </pic:spPr>
                </pic:pic>
              </a:graphicData>
            </a:graphic>
          </wp:inline>
        </w:drawing>
      </w:r>
      <w:r>
        <w:rPr>
          <w:rFonts w:ascii="Times New Roman" w:hAnsi="Times New Roman" w:cs="Times New Roman"/>
          <w:noProof/>
          <w:sz w:val="24"/>
          <w:szCs w:val="24"/>
        </w:rPr>
        <w:drawing>
          <wp:inline distT="0" distB="0" distL="0" distR="0" wp14:anchorId="51268DB5" wp14:editId="4F172DF2">
            <wp:extent cx="1668958" cy="1254323"/>
            <wp:effectExtent l="0" t="0" r="0" b="0"/>
            <wp:docPr id="11" name="图片 11" descr="E:\matlab_r2014\Final_Paper_Code\Chapter2\im2bw\bw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matlab_r2014\Final_Paper_Code\Chapter2\im2bw\bw1.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68030" cy="1253625"/>
                    </a:xfrm>
                    <a:prstGeom prst="rect">
                      <a:avLst/>
                    </a:prstGeom>
                    <a:noFill/>
                    <a:ln>
                      <a:noFill/>
                    </a:ln>
                  </pic:spPr>
                </pic:pic>
              </a:graphicData>
            </a:graphic>
          </wp:inline>
        </w:drawing>
      </w:r>
      <w:r>
        <w:rPr>
          <w:rFonts w:ascii="Times New Roman" w:hAnsi="Times New Roman" w:cs="Times New Roman"/>
          <w:noProof/>
          <w:sz w:val="24"/>
          <w:szCs w:val="24"/>
        </w:rPr>
        <w:drawing>
          <wp:inline distT="0" distB="0" distL="0" distR="0" wp14:anchorId="474A8AE9" wp14:editId="11BFD900">
            <wp:extent cx="1944915" cy="1254642"/>
            <wp:effectExtent l="0" t="0" r="0" b="0"/>
            <wp:docPr id="12" name="图片 12" descr="E:\matlab_r2014\Final_Paper_Code\Chapter2\im2bw\bw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matlab_r2014\Final_Paper_Code\Chapter2\im2bw\bw2.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947582" cy="1256363"/>
                    </a:xfrm>
                    <a:prstGeom prst="rect">
                      <a:avLst/>
                    </a:prstGeom>
                    <a:noFill/>
                    <a:ln>
                      <a:noFill/>
                    </a:ln>
                  </pic:spPr>
                </pic:pic>
              </a:graphicData>
            </a:graphic>
          </wp:inline>
        </w:drawing>
      </w:r>
    </w:p>
    <w:p w:rsidR="00FE6670" w:rsidRPr="00FD5121" w:rsidRDefault="00FE6670" w:rsidP="00FE6670">
      <w:pPr>
        <w:rPr>
          <w:rFonts w:ascii="Times New Roman" w:hAnsi="Times New Roman" w:cs="Times New Roman"/>
          <w:sz w:val="24"/>
          <w:szCs w:val="24"/>
        </w:rPr>
      </w:pPr>
      <w:r>
        <w:rPr>
          <w:rFonts w:ascii="Times New Roman" w:hAnsi="Times New Roman" w:cs="Times New Roman" w:hint="eastAsia"/>
          <w:noProof/>
          <w:sz w:val="24"/>
          <w:szCs w:val="24"/>
        </w:rPr>
        <w:lastRenderedPageBreak/>
        <w:drawing>
          <wp:inline distT="0" distB="0" distL="0" distR="0" wp14:anchorId="07F48C00" wp14:editId="4BAB9BEA">
            <wp:extent cx="1818168" cy="1244010"/>
            <wp:effectExtent l="0" t="0" r="0" b="0"/>
            <wp:docPr id="13" name="图片 13" descr="E:\matlab_r2014\Final_Paper_Code\Chapter2\im2bw\bw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matlab_r2014\Final_Paper_Code\Chapter2\im2bw\bw3.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22082" cy="1246688"/>
                    </a:xfrm>
                    <a:prstGeom prst="rect">
                      <a:avLst/>
                    </a:prstGeom>
                    <a:noFill/>
                    <a:ln>
                      <a:noFill/>
                    </a:ln>
                  </pic:spPr>
                </pic:pic>
              </a:graphicData>
            </a:graphic>
          </wp:inline>
        </w:drawing>
      </w:r>
      <w:r>
        <w:rPr>
          <w:rFonts w:ascii="Times New Roman" w:hAnsi="Times New Roman" w:cs="Times New Roman" w:hint="eastAsia"/>
          <w:noProof/>
          <w:sz w:val="24"/>
          <w:szCs w:val="24"/>
        </w:rPr>
        <w:drawing>
          <wp:inline distT="0" distB="0" distL="0" distR="0" wp14:anchorId="11893787" wp14:editId="5823EF83">
            <wp:extent cx="1839433" cy="1241369"/>
            <wp:effectExtent l="0" t="0" r="0" b="0"/>
            <wp:docPr id="14" name="图片 14" descr="E:\matlab_r2014\Final_Paper_Code\Chapter2\im2bw\bw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matlab_r2014\Final_Paper_Code\Chapter2\im2bw\bw4.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55710" cy="1252354"/>
                    </a:xfrm>
                    <a:prstGeom prst="rect">
                      <a:avLst/>
                    </a:prstGeom>
                    <a:noFill/>
                    <a:ln>
                      <a:noFill/>
                    </a:ln>
                  </pic:spPr>
                </pic:pic>
              </a:graphicData>
            </a:graphic>
          </wp:inline>
        </w:drawing>
      </w:r>
      <w:r>
        <w:rPr>
          <w:rFonts w:ascii="Times New Roman" w:hAnsi="Times New Roman" w:cs="Times New Roman" w:hint="eastAsia"/>
          <w:noProof/>
          <w:sz w:val="24"/>
          <w:szCs w:val="24"/>
        </w:rPr>
        <w:drawing>
          <wp:inline distT="0" distB="0" distL="0" distR="0" wp14:anchorId="75A85AA4" wp14:editId="56AA2E8D">
            <wp:extent cx="1637414" cy="1233126"/>
            <wp:effectExtent l="0" t="0" r="0" b="0"/>
            <wp:docPr id="15" name="图片 15" descr="E:\matlab_r2014\Final_Paper_Code\Chapter2\im2bw\bw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matlab_r2014\Final_Paper_Code\Chapter2\im2bw\bw5.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39337" cy="1234575"/>
                    </a:xfrm>
                    <a:prstGeom prst="rect">
                      <a:avLst/>
                    </a:prstGeom>
                    <a:noFill/>
                    <a:ln>
                      <a:noFill/>
                    </a:ln>
                  </pic:spPr>
                </pic:pic>
              </a:graphicData>
            </a:graphic>
          </wp:inline>
        </w:drawing>
      </w:r>
    </w:p>
    <w:p w:rsidR="00844A03" w:rsidRPr="00364B98" w:rsidRDefault="00844A03" w:rsidP="00612064">
      <w:pPr>
        <w:pStyle w:val="2"/>
        <w:spacing w:line="400" w:lineRule="exact"/>
        <w:rPr>
          <w:rFonts w:ascii="Times New Roman" w:eastAsia="黑体" w:hAnsi="Times New Roman" w:cs="Times New Roman"/>
          <w:b w:val="0"/>
          <w:sz w:val="30"/>
          <w:szCs w:val="30"/>
        </w:rPr>
      </w:pPr>
      <w:bookmarkStart w:id="24" w:name="_Toc383437284"/>
      <w:bookmarkStart w:id="25" w:name="_Toc383691695"/>
      <w:bookmarkStart w:id="26" w:name="_Toc408497208"/>
      <w:r w:rsidRPr="00364B98">
        <w:rPr>
          <w:rFonts w:ascii="Times New Roman" w:eastAsia="黑体" w:hAnsi="Times New Roman" w:cs="Times New Roman"/>
          <w:b w:val="0"/>
          <w:sz w:val="30"/>
          <w:szCs w:val="30"/>
        </w:rPr>
        <w:t>2.</w:t>
      </w:r>
      <w:r w:rsidR="009C19FE">
        <w:rPr>
          <w:rFonts w:ascii="Times New Roman" w:eastAsia="黑体" w:hAnsi="Times New Roman" w:cs="Times New Roman" w:hint="eastAsia"/>
          <w:b w:val="0"/>
          <w:sz w:val="30"/>
          <w:szCs w:val="30"/>
        </w:rPr>
        <w:t>6</w:t>
      </w:r>
      <w:r w:rsidRPr="00364B98">
        <w:rPr>
          <w:rFonts w:ascii="Times New Roman" w:eastAsia="黑体" w:hAnsi="Times New Roman" w:cs="Times New Roman"/>
          <w:b w:val="0"/>
          <w:sz w:val="30"/>
          <w:szCs w:val="30"/>
        </w:rPr>
        <w:t xml:space="preserve"> </w:t>
      </w:r>
      <w:bookmarkEnd w:id="24"/>
      <w:bookmarkEnd w:id="25"/>
      <w:r w:rsidRPr="00364B98">
        <w:rPr>
          <w:rFonts w:ascii="Times New Roman" w:eastAsia="黑体" w:hAnsi="Times New Roman" w:cs="Times New Roman"/>
          <w:b w:val="0"/>
          <w:sz w:val="30"/>
          <w:szCs w:val="30"/>
        </w:rPr>
        <w:t>文本图像去噪</w:t>
      </w:r>
      <w:bookmarkEnd w:id="26"/>
    </w:p>
    <w:p w:rsidR="007F6260" w:rsidRDefault="007F6260" w:rsidP="007F6260">
      <w:pPr>
        <w:pStyle w:val="a7"/>
        <w:autoSpaceDE w:val="0"/>
        <w:autoSpaceDN w:val="0"/>
        <w:adjustRightInd w:val="0"/>
        <w:spacing w:line="400" w:lineRule="exact"/>
        <w:ind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噪声存在场景文本图像的各个部分，其有可能是拍摄时引入，也有可能是在对图像进行处理的过程中引入的。这里的</w:t>
      </w:r>
      <w:proofErr w:type="gramStart"/>
      <w:r>
        <w:rPr>
          <w:rFonts w:ascii="Times New Roman" w:eastAsia="宋体" w:hAnsi="Times New Roman" w:cs="Times New Roman" w:hint="eastAsia"/>
          <w:kern w:val="0"/>
          <w:sz w:val="24"/>
          <w:szCs w:val="24"/>
        </w:rPr>
        <w:t>去噪一般</w:t>
      </w:r>
      <w:proofErr w:type="gramEnd"/>
      <w:r>
        <w:rPr>
          <w:rFonts w:ascii="Times New Roman" w:eastAsia="宋体" w:hAnsi="Times New Roman" w:cs="Times New Roman" w:hint="eastAsia"/>
          <w:kern w:val="0"/>
          <w:sz w:val="24"/>
          <w:szCs w:val="24"/>
        </w:rPr>
        <w:t>是在</w:t>
      </w:r>
      <w:r w:rsidR="00413FE1">
        <w:rPr>
          <w:rFonts w:ascii="Times New Roman" w:eastAsia="宋体" w:hAnsi="Times New Roman" w:cs="Times New Roman" w:hint="eastAsia"/>
          <w:kern w:val="0"/>
          <w:sz w:val="24"/>
          <w:szCs w:val="24"/>
        </w:rPr>
        <w:t>词图像分割之前和对单个的字符进行处理。分割之前是为了不让噪声影响切分，而对单个字符的</w:t>
      </w:r>
      <w:proofErr w:type="gramStart"/>
      <w:r w:rsidR="00413FE1">
        <w:rPr>
          <w:rFonts w:ascii="Times New Roman" w:eastAsia="宋体" w:hAnsi="Times New Roman" w:cs="Times New Roman" w:hint="eastAsia"/>
          <w:kern w:val="0"/>
          <w:sz w:val="24"/>
          <w:szCs w:val="24"/>
        </w:rPr>
        <w:t>去噪是</w:t>
      </w:r>
      <w:proofErr w:type="gramEnd"/>
      <w:r w:rsidR="00413FE1">
        <w:rPr>
          <w:rFonts w:ascii="Times New Roman" w:eastAsia="宋体" w:hAnsi="Times New Roman" w:cs="Times New Roman" w:hint="eastAsia"/>
          <w:kern w:val="0"/>
          <w:sz w:val="24"/>
          <w:szCs w:val="24"/>
        </w:rPr>
        <w:t>为了在特征提取阶段不生成无效的表征。</w:t>
      </w:r>
      <w:r w:rsidR="00864CC1">
        <w:rPr>
          <w:rFonts w:ascii="Times New Roman" w:eastAsia="宋体" w:hAnsi="Times New Roman" w:cs="Times New Roman" w:hint="eastAsia"/>
          <w:kern w:val="0"/>
          <w:sz w:val="24"/>
          <w:szCs w:val="24"/>
        </w:rPr>
        <w:t>下面从两个方面对文本图像中的噪声进行说明分别为噪声分类</w:t>
      </w:r>
      <w:proofErr w:type="gramStart"/>
      <w:r w:rsidR="00864CC1">
        <w:rPr>
          <w:rFonts w:ascii="Times New Roman" w:eastAsia="宋体" w:hAnsi="Times New Roman" w:cs="Times New Roman" w:hint="eastAsia"/>
          <w:kern w:val="0"/>
          <w:sz w:val="24"/>
          <w:szCs w:val="24"/>
        </w:rPr>
        <w:t>和去噪方法</w:t>
      </w:r>
      <w:proofErr w:type="gramEnd"/>
      <w:r w:rsidR="00864CC1">
        <w:rPr>
          <w:rFonts w:ascii="Times New Roman" w:eastAsia="宋体" w:hAnsi="Times New Roman" w:cs="Times New Roman" w:hint="eastAsia"/>
          <w:kern w:val="0"/>
          <w:sz w:val="24"/>
          <w:szCs w:val="24"/>
        </w:rPr>
        <w:t>。</w:t>
      </w:r>
    </w:p>
    <w:p w:rsidR="00864CC1" w:rsidRPr="00A06135" w:rsidRDefault="00A06135" w:rsidP="00A06135">
      <w:pPr>
        <w:pStyle w:val="3"/>
        <w:rPr>
          <w:rFonts w:ascii="黑体" w:eastAsia="黑体" w:hAnsi="黑体"/>
          <w:b w:val="0"/>
          <w:sz w:val="28"/>
          <w:szCs w:val="28"/>
        </w:rPr>
      </w:pPr>
      <w:r w:rsidRPr="00A06135">
        <w:rPr>
          <w:rFonts w:ascii="黑体" w:eastAsia="黑体" w:hAnsi="黑体" w:hint="eastAsia"/>
          <w:b w:val="0"/>
          <w:sz w:val="28"/>
          <w:szCs w:val="28"/>
        </w:rPr>
        <w:t>2.</w:t>
      </w:r>
      <w:r w:rsidR="009C19FE">
        <w:rPr>
          <w:rFonts w:ascii="黑体" w:eastAsia="黑体" w:hAnsi="黑体" w:hint="eastAsia"/>
          <w:b w:val="0"/>
          <w:sz w:val="28"/>
          <w:szCs w:val="28"/>
        </w:rPr>
        <w:t>6</w:t>
      </w:r>
      <w:r w:rsidRPr="00A06135">
        <w:rPr>
          <w:rFonts w:ascii="黑体" w:eastAsia="黑体" w:hAnsi="黑体" w:hint="eastAsia"/>
          <w:b w:val="0"/>
          <w:sz w:val="28"/>
          <w:szCs w:val="28"/>
        </w:rPr>
        <w:t xml:space="preserve">.1 </w:t>
      </w:r>
      <w:r w:rsidR="00864CC1" w:rsidRPr="00A06135">
        <w:rPr>
          <w:rFonts w:ascii="黑体" w:eastAsia="黑体" w:hAnsi="黑体" w:hint="eastAsia"/>
          <w:b w:val="0"/>
          <w:sz w:val="28"/>
          <w:szCs w:val="28"/>
        </w:rPr>
        <w:t>噪声分类</w:t>
      </w:r>
    </w:p>
    <w:p w:rsidR="00EB3771" w:rsidRDefault="00434856" w:rsidP="007F6260">
      <w:pPr>
        <w:pStyle w:val="a7"/>
        <w:autoSpaceDE w:val="0"/>
        <w:autoSpaceDN w:val="0"/>
        <w:adjustRightInd w:val="0"/>
        <w:spacing w:line="400" w:lineRule="exact"/>
        <w:ind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噪声的幅度的变化范围可以从良好光照条件下拍摄的图像上无法觉察的斑点到几乎布满整幅图像的射电天文学噪声。</w:t>
      </w:r>
      <w:r w:rsidR="00EB3771">
        <w:rPr>
          <w:rFonts w:ascii="Times New Roman" w:eastAsia="宋体" w:hAnsi="Times New Roman" w:cs="Times New Roman" w:hint="eastAsia"/>
          <w:kern w:val="0"/>
          <w:sz w:val="24"/>
          <w:szCs w:val="24"/>
        </w:rPr>
        <w:t>这里只研究简单加性噪声模型即</w:t>
      </w:r>
    </w:p>
    <w:p w:rsidR="00EB3771" w:rsidRDefault="00EB3771" w:rsidP="00EB3771">
      <w:pPr>
        <w:pStyle w:val="a7"/>
        <w:autoSpaceDE w:val="0"/>
        <w:autoSpaceDN w:val="0"/>
        <w:adjustRightInd w:val="0"/>
        <w:spacing w:line="400" w:lineRule="exact"/>
        <w:ind w:firstLine="480"/>
        <w:jc w:val="center"/>
        <w:rPr>
          <w:rFonts w:ascii="Times New Roman" w:eastAsia="宋体" w:hAnsi="Times New Roman" w:cs="Times New Roman"/>
          <w:kern w:val="0"/>
          <w:sz w:val="24"/>
          <w:szCs w:val="24"/>
        </w:rPr>
      </w:pPr>
      <w:r w:rsidRPr="00EB3771">
        <w:rPr>
          <w:rFonts w:ascii="Times New Roman" w:eastAsia="宋体" w:hAnsi="Times New Roman" w:cs="Times New Roman"/>
          <w:kern w:val="0"/>
          <w:position w:val="-10"/>
          <w:sz w:val="24"/>
          <w:szCs w:val="24"/>
        </w:rPr>
        <w:object w:dxaOrig="2180" w:dyaOrig="340">
          <v:shape id="_x0000_i1032" type="#_x0000_t75" style="width:108.85pt;height:16.75pt" o:ole="">
            <v:imagedata r:id="rId37" o:title=""/>
          </v:shape>
          <o:OLEObject Type="Embed" ProgID="Equation.DSMT4" ShapeID="_x0000_i1032" DrawAspect="Content" ObjectID="_1484550588" r:id="rId38"/>
        </w:object>
      </w:r>
    </w:p>
    <w:p w:rsidR="00EB3771" w:rsidRPr="00EB3771" w:rsidRDefault="00EB3771" w:rsidP="00EB3771">
      <w:pPr>
        <w:autoSpaceDE w:val="0"/>
        <w:autoSpaceDN w:val="0"/>
        <w:adjustRightInd w:val="0"/>
        <w:spacing w:line="400" w:lineRule="exact"/>
        <w:rPr>
          <w:rFonts w:ascii="Times New Roman" w:eastAsia="宋体" w:hAnsi="Times New Roman" w:cs="Times New Roman"/>
          <w:kern w:val="0"/>
          <w:sz w:val="24"/>
          <w:szCs w:val="24"/>
        </w:rPr>
      </w:pPr>
      <w:r w:rsidRPr="00EB3771">
        <w:rPr>
          <w:rFonts w:ascii="Times New Roman" w:eastAsia="宋体" w:hAnsi="Times New Roman" w:cs="Times New Roman" w:hint="eastAsia"/>
          <w:kern w:val="0"/>
          <w:sz w:val="24"/>
          <w:szCs w:val="24"/>
        </w:rPr>
        <w:t>其中</w:t>
      </w:r>
      <w:r w:rsidRPr="00EB3771">
        <w:rPr>
          <w:position w:val="-10"/>
        </w:rPr>
        <w:object w:dxaOrig="700" w:dyaOrig="340">
          <v:shape id="_x0000_i1033" type="#_x0000_t75" style="width:35.15pt;height:16.75pt" o:ole="">
            <v:imagedata r:id="rId39" o:title=""/>
          </v:shape>
          <o:OLEObject Type="Embed" ProgID="Equation.DSMT4" ShapeID="_x0000_i1033" DrawAspect="Content" ObjectID="_1484550589" r:id="rId40"/>
        </w:object>
      </w:r>
      <w:r w:rsidRPr="00EB3771">
        <w:rPr>
          <w:rFonts w:ascii="Times New Roman" w:eastAsia="宋体" w:hAnsi="Times New Roman" w:cs="Times New Roman"/>
          <w:kern w:val="0"/>
          <w:sz w:val="24"/>
          <w:szCs w:val="24"/>
        </w:rPr>
        <w:t xml:space="preserve"> </w:t>
      </w:r>
      <w:r w:rsidRPr="00EB3771">
        <w:rPr>
          <w:rFonts w:ascii="Times New Roman" w:eastAsia="宋体" w:hAnsi="Times New Roman" w:cs="Times New Roman" w:hint="eastAsia"/>
          <w:kern w:val="0"/>
          <w:sz w:val="24"/>
          <w:szCs w:val="24"/>
        </w:rPr>
        <w:t>为噪声图像，</w:t>
      </w:r>
      <w:r w:rsidRPr="00EB3771">
        <w:rPr>
          <w:position w:val="-10"/>
        </w:rPr>
        <w:object w:dxaOrig="560" w:dyaOrig="320">
          <v:shape id="_x0000_i1034" type="#_x0000_t75" style="width:27.65pt;height:15.9pt" o:ole="">
            <v:imagedata r:id="rId41" o:title=""/>
          </v:shape>
          <o:OLEObject Type="Embed" ProgID="Equation.DSMT4" ShapeID="_x0000_i1034" DrawAspect="Content" ObjectID="_1484550590" r:id="rId42"/>
        </w:object>
      </w:r>
      <w:r w:rsidRPr="00EB3771">
        <w:rPr>
          <w:rFonts w:ascii="Times New Roman" w:eastAsia="宋体" w:hAnsi="Times New Roman" w:cs="Times New Roman"/>
          <w:kern w:val="0"/>
          <w:sz w:val="24"/>
          <w:szCs w:val="24"/>
        </w:rPr>
        <w:t xml:space="preserve"> </w:t>
      </w:r>
      <w:r w:rsidRPr="00EB3771">
        <w:rPr>
          <w:rFonts w:ascii="Times New Roman" w:eastAsia="宋体" w:hAnsi="Times New Roman" w:cs="Times New Roman" w:hint="eastAsia"/>
          <w:kern w:val="0"/>
          <w:sz w:val="24"/>
          <w:szCs w:val="24"/>
        </w:rPr>
        <w:t>为原始图像</w:t>
      </w:r>
      <w:r>
        <w:rPr>
          <w:rFonts w:ascii="Times New Roman" w:eastAsia="宋体" w:hAnsi="Times New Roman" w:cs="Times New Roman" w:hint="eastAsia"/>
          <w:kern w:val="0"/>
          <w:sz w:val="24"/>
          <w:szCs w:val="24"/>
        </w:rPr>
        <w:t>，</w:t>
      </w:r>
      <w:r w:rsidRPr="00EB3771">
        <w:rPr>
          <w:rFonts w:ascii="Times New Roman" w:eastAsia="宋体" w:hAnsi="Times New Roman" w:cs="Times New Roman"/>
          <w:kern w:val="0"/>
          <w:position w:val="-10"/>
          <w:sz w:val="24"/>
          <w:szCs w:val="24"/>
        </w:rPr>
        <w:object w:dxaOrig="600" w:dyaOrig="320">
          <v:shape id="_x0000_i1035" type="#_x0000_t75" style="width:30.15pt;height:15.9pt" o:ole="">
            <v:imagedata r:id="rId43" o:title=""/>
          </v:shape>
          <o:OLEObject Type="Embed" ProgID="Equation.DSMT4" ShapeID="_x0000_i1035" DrawAspect="Content" ObjectID="_1484550591" r:id="rId44"/>
        </w:objec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为随机噪声。</w:t>
      </w:r>
    </w:p>
    <w:p w:rsidR="00864CC1" w:rsidRDefault="00EB3771" w:rsidP="007F6260">
      <w:pPr>
        <w:pStyle w:val="a7"/>
        <w:autoSpaceDE w:val="0"/>
        <w:autoSpaceDN w:val="0"/>
        <w:adjustRightInd w:val="0"/>
        <w:spacing w:line="400" w:lineRule="exact"/>
        <w:ind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sidR="00434856">
        <w:rPr>
          <w:rFonts w:ascii="Times New Roman" w:eastAsia="宋体" w:hAnsi="Times New Roman" w:cs="Times New Roman" w:hint="eastAsia"/>
          <w:kern w:val="0"/>
          <w:sz w:val="24"/>
          <w:szCs w:val="24"/>
        </w:rPr>
        <w:t>图像中噪声的典型的模型是高斯模型。高斯模型</w:t>
      </w:r>
      <w:r>
        <w:rPr>
          <w:rFonts w:ascii="Times New Roman" w:eastAsia="宋体" w:hAnsi="Times New Roman" w:cs="Times New Roman" w:hint="eastAsia"/>
          <w:kern w:val="0"/>
          <w:sz w:val="24"/>
          <w:szCs w:val="24"/>
        </w:rPr>
        <w:t>的噪声</w:t>
      </w:r>
      <w:r w:rsidR="00434856">
        <w:rPr>
          <w:rFonts w:ascii="Times New Roman" w:eastAsia="宋体" w:hAnsi="Times New Roman" w:cs="Times New Roman" w:hint="eastAsia"/>
          <w:kern w:val="0"/>
          <w:sz w:val="24"/>
          <w:szCs w:val="24"/>
        </w:rPr>
        <w:t>独立于每个像素</w:t>
      </w:r>
      <w:r w:rsidR="00393CB1">
        <w:rPr>
          <w:rFonts w:ascii="Times New Roman" w:eastAsia="宋体" w:hAnsi="Times New Roman" w:cs="Times New Roman" w:hint="eastAsia"/>
          <w:kern w:val="0"/>
          <w:sz w:val="24"/>
          <w:szCs w:val="24"/>
        </w:rPr>
        <w:t>和像素亮度，</w:t>
      </w:r>
      <w:r>
        <w:rPr>
          <w:rFonts w:ascii="Times New Roman" w:eastAsia="宋体" w:hAnsi="Times New Roman" w:cs="Times New Roman" w:hint="eastAsia"/>
          <w:kern w:val="0"/>
          <w:sz w:val="24"/>
          <w:szCs w:val="24"/>
        </w:rPr>
        <w:t>符合</w:t>
      </w:r>
      <w:r w:rsidR="001956DF">
        <w:rPr>
          <w:rFonts w:ascii="Times New Roman" w:eastAsia="宋体" w:hAnsi="Times New Roman" w:cs="Times New Roman" w:hint="eastAsia"/>
          <w:kern w:val="0"/>
          <w:sz w:val="24"/>
          <w:szCs w:val="24"/>
        </w:rPr>
        <w:t>是零均值的高斯分布</w:t>
      </w:r>
      <w:r>
        <w:rPr>
          <w:rFonts w:ascii="Times New Roman" w:eastAsia="宋体" w:hAnsi="Times New Roman" w:cs="Times New Roman" w:hint="eastAsia"/>
          <w:kern w:val="0"/>
          <w:sz w:val="24"/>
          <w:szCs w:val="24"/>
        </w:rPr>
        <w:t>如下式</w:t>
      </w:r>
      <w:r w:rsidR="001956DF">
        <w:rPr>
          <w:rFonts w:ascii="Times New Roman" w:eastAsia="宋体" w:hAnsi="Times New Roman" w:cs="Times New Roman" w:hint="eastAsia"/>
          <w:kern w:val="0"/>
          <w:sz w:val="24"/>
          <w:szCs w:val="24"/>
        </w:rPr>
        <w:t>。</w:t>
      </w:r>
    </w:p>
    <w:p w:rsidR="00EB3771" w:rsidRDefault="00EB3771" w:rsidP="00EB3771">
      <w:pPr>
        <w:pStyle w:val="a7"/>
        <w:autoSpaceDE w:val="0"/>
        <w:autoSpaceDN w:val="0"/>
        <w:adjustRightInd w:val="0"/>
        <w:ind w:firstLine="480"/>
        <w:jc w:val="center"/>
        <w:rPr>
          <w:rFonts w:ascii="Times New Roman" w:eastAsia="宋体" w:hAnsi="Times New Roman" w:cs="Times New Roman"/>
          <w:kern w:val="0"/>
          <w:sz w:val="24"/>
          <w:szCs w:val="24"/>
        </w:rPr>
      </w:pPr>
      <w:r w:rsidRPr="00EB3771">
        <w:rPr>
          <w:rFonts w:ascii="Times New Roman" w:eastAsia="宋体" w:hAnsi="Times New Roman" w:cs="Times New Roman"/>
          <w:kern w:val="0"/>
          <w:position w:val="-28"/>
          <w:sz w:val="24"/>
          <w:szCs w:val="24"/>
        </w:rPr>
        <w:object w:dxaOrig="1880" w:dyaOrig="740">
          <v:shape id="_x0000_i1036" type="#_x0000_t75" style="width:93.75pt;height:36.85pt" o:ole="">
            <v:imagedata r:id="rId45" o:title=""/>
          </v:shape>
          <o:OLEObject Type="Embed" ProgID="Equation.DSMT4" ShapeID="_x0000_i1036" DrawAspect="Content" ObjectID="_1484550592" r:id="rId46"/>
        </w:object>
      </w:r>
    </w:p>
    <w:p w:rsidR="00946C5E" w:rsidRPr="00E95869" w:rsidRDefault="003D4492" w:rsidP="00F96726">
      <w:pPr>
        <w:pStyle w:val="a7"/>
        <w:autoSpaceDE w:val="0"/>
        <w:autoSpaceDN w:val="0"/>
        <w:adjustRightInd w:val="0"/>
        <w:spacing w:line="400" w:lineRule="exact"/>
        <w:ind w:firstLineChars="177" w:firstLine="425"/>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另一个比较</w:t>
      </w:r>
      <w:r w:rsidR="001C1CD5">
        <w:rPr>
          <w:rFonts w:ascii="Times New Roman" w:eastAsia="宋体" w:hAnsi="Times New Roman" w:cs="Times New Roman" w:hint="eastAsia"/>
          <w:kern w:val="0"/>
          <w:sz w:val="24"/>
          <w:szCs w:val="24"/>
        </w:rPr>
        <w:t>常见的噪声模型是脉冲噪声模型，这一噪声模型仅有两个可能的值，并且噪声在图像中出现的概率不能超过</w:t>
      </w:r>
      <w:r w:rsidR="001C1CD5">
        <w:rPr>
          <w:rFonts w:ascii="Times New Roman" w:eastAsia="宋体" w:hAnsi="Times New Roman" w:cs="Times New Roman" w:hint="eastAsia"/>
          <w:kern w:val="0"/>
          <w:sz w:val="24"/>
          <w:szCs w:val="24"/>
        </w:rPr>
        <w:t>0.1</w:t>
      </w:r>
      <w:r w:rsidR="001C1CD5">
        <w:rPr>
          <w:rFonts w:ascii="Times New Roman" w:eastAsia="宋体" w:hAnsi="Times New Roman" w:cs="Times New Roman" w:hint="eastAsia"/>
          <w:kern w:val="0"/>
          <w:sz w:val="24"/>
          <w:szCs w:val="24"/>
        </w:rPr>
        <w:t>。脉冲噪声一般是由相机的传感器单元</w:t>
      </w:r>
      <w:r w:rsidR="00EA7D15">
        <w:rPr>
          <w:rFonts w:ascii="Times New Roman" w:eastAsia="宋体" w:hAnsi="Times New Roman" w:cs="Times New Roman" w:hint="eastAsia"/>
          <w:kern w:val="0"/>
          <w:sz w:val="24"/>
          <w:szCs w:val="24"/>
        </w:rPr>
        <w:t>异常，存储单元失败或者</w:t>
      </w:r>
      <w:r w:rsidR="00445846">
        <w:rPr>
          <w:rFonts w:ascii="Times New Roman" w:eastAsia="宋体" w:hAnsi="Times New Roman" w:cs="Times New Roman" w:hint="eastAsia"/>
          <w:kern w:val="0"/>
          <w:sz w:val="24"/>
          <w:szCs w:val="24"/>
        </w:rPr>
        <w:t>是图像数字化和传输错误引起的。</w:t>
      </w:r>
    </w:p>
    <w:p w:rsidR="00A06135" w:rsidRDefault="00A06135" w:rsidP="00A06135">
      <w:pPr>
        <w:pStyle w:val="3"/>
        <w:rPr>
          <w:rFonts w:ascii="黑体" w:eastAsia="黑体" w:hAnsi="黑体"/>
          <w:b w:val="0"/>
          <w:sz w:val="28"/>
          <w:szCs w:val="28"/>
        </w:rPr>
      </w:pPr>
      <w:r w:rsidRPr="00A06135">
        <w:rPr>
          <w:rFonts w:ascii="黑体" w:eastAsia="黑体" w:hAnsi="黑体" w:hint="eastAsia"/>
          <w:b w:val="0"/>
          <w:sz w:val="28"/>
          <w:szCs w:val="28"/>
        </w:rPr>
        <w:t>2.</w:t>
      </w:r>
      <w:r w:rsidR="009C19FE">
        <w:rPr>
          <w:rFonts w:ascii="黑体" w:eastAsia="黑体" w:hAnsi="黑体" w:hint="eastAsia"/>
          <w:b w:val="0"/>
          <w:sz w:val="28"/>
          <w:szCs w:val="28"/>
        </w:rPr>
        <w:t>6</w:t>
      </w:r>
      <w:r w:rsidRPr="00A06135">
        <w:rPr>
          <w:rFonts w:ascii="黑体" w:eastAsia="黑体" w:hAnsi="黑体" w:hint="eastAsia"/>
          <w:b w:val="0"/>
          <w:sz w:val="28"/>
          <w:szCs w:val="28"/>
        </w:rPr>
        <w:t xml:space="preserve">.2 </w:t>
      </w:r>
      <w:proofErr w:type="gramStart"/>
      <w:r w:rsidRPr="00A06135">
        <w:rPr>
          <w:rFonts w:ascii="黑体" w:eastAsia="黑体" w:hAnsi="黑体" w:hint="eastAsia"/>
          <w:b w:val="0"/>
          <w:sz w:val="28"/>
          <w:szCs w:val="28"/>
        </w:rPr>
        <w:t>去噪方法</w:t>
      </w:r>
      <w:proofErr w:type="gramEnd"/>
    </w:p>
    <w:p w:rsidR="00C06262" w:rsidRDefault="00A06135" w:rsidP="00F96726">
      <w:pPr>
        <w:spacing w:line="400" w:lineRule="exact"/>
        <w:ind w:firstLineChars="202" w:firstLine="485"/>
        <w:rPr>
          <w:sz w:val="24"/>
          <w:szCs w:val="24"/>
        </w:rPr>
      </w:pPr>
      <w:r w:rsidRPr="00F96726">
        <w:rPr>
          <w:rFonts w:hint="eastAsia"/>
          <w:sz w:val="24"/>
          <w:szCs w:val="24"/>
        </w:rPr>
        <w:t>每类噪声都有相对应于各个噪声</w:t>
      </w:r>
      <w:proofErr w:type="gramStart"/>
      <w:r w:rsidRPr="00F96726">
        <w:rPr>
          <w:rFonts w:hint="eastAsia"/>
          <w:sz w:val="24"/>
          <w:szCs w:val="24"/>
        </w:rPr>
        <w:t>的去噪方法</w:t>
      </w:r>
      <w:proofErr w:type="gramEnd"/>
      <w:r w:rsidRPr="00F96726">
        <w:rPr>
          <w:rFonts w:hint="eastAsia"/>
          <w:sz w:val="24"/>
          <w:szCs w:val="24"/>
        </w:rPr>
        <w:t>，在场景文本图像中，比较常见的噪声是高斯噪声和</w:t>
      </w:r>
      <w:r w:rsidR="00E95869" w:rsidRPr="00F96726">
        <w:rPr>
          <w:rFonts w:hint="eastAsia"/>
          <w:sz w:val="24"/>
          <w:szCs w:val="24"/>
        </w:rPr>
        <w:t>脉冲噪声。</w:t>
      </w:r>
      <w:r w:rsidR="005C720B" w:rsidRPr="00F96726">
        <w:rPr>
          <w:rFonts w:hint="eastAsia"/>
          <w:sz w:val="24"/>
          <w:szCs w:val="24"/>
        </w:rPr>
        <w:t>统计</w:t>
      </w:r>
      <w:r w:rsidR="00E95869" w:rsidRPr="00F96726">
        <w:rPr>
          <w:rFonts w:hint="eastAsia"/>
          <w:sz w:val="24"/>
          <w:szCs w:val="24"/>
        </w:rPr>
        <w:t>排序滤波器</w:t>
      </w:r>
      <w:r w:rsidR="005C720B" w:rsidRPr="00F96726">
        <w:rPr>
          <w:rFonts w:hint="eastAsia"/>
          <w:sz w:val="24"/>
          <w:szCs w:val="24"/>
        </w:rPr>
        <w:t>比较适用于处理脉冲噪声的。它的原理是</w:t>
      </w:r>
      <w:r w:rsidR="00B018B8" w:rsidRPr="00F96726">
        <w:rPr>
          <w:rFonts w:hint="eastAsia"/>
          <w:sz w:val="24"/>
          <w:szCs w:val="24"/>
        </w:rPr>
        <w:t>在一个窗口中对所有的像素</w:t>
      </w:r>
      <w:r w:rsidR="001E2BA8" w:rsidRPr="00F96726">
        <w:rPr>
          <w:rFonts w:hint="eastAsia"/>
          <w:sz w:val="24"/>
          <w:szCs w:val="24"/>
        </w:rPr>
        <w:t>按照灰度值大小</w:t>
      </w:r>
      <w:r w:rsidR="00B018B8" w:rsidRPr="00F96726">
        <w:rPr>
          <w:rFonts w:hint="eastAsia"/>
          <w:sz w:val="24"/>
          <w:szCs w:val="24"/>
        </w:rPr>
        <w:t>进行排序</w:t>
      </w:r>
      <w:r w:rsidR="001E2BA8" w:rsidRPr="00F96726">
        <w:rPr>
          <w:rFonts w:hint="eastAsia"/>
          <w:sz w:val="24"/>
          <w:szCs w:val="24"/>
        </w:rPr>
        <w:t>，然后把窗口中间的像素替换为排序序列的某一顺序值。依据要替代窗口中</w:t>
      </w:r>
      <w:proofErr w:type="gramStart"/>
      <w:r w:rsidR="001E2BA8" w:rsidRPr="00F96726">
        <w:rPr>
          <w:rFonts w:hint="eastAsia"/>
          <w:sz w:val="24"/>
          <w:szCs w:val="24"/>
        </w:rPr>
        <w:t>像素值</w:t>
      </w:r>
      <w:proofErr w:type="gramEnd"/>
      <w:r w:rsidR="001E2BA8" w:rsidRPr="00F96726">
        <w:rPr>
          <w:rFonts w:hint="eastAsia"/>
          <w:sz w:val="24"/>
          <w:szCs w:val="24"/>
        </w:rPr>
        <w:t>的像素所处的位</w:t>
      </w:r>
      <w:r w:rsidR="001E2BA8" w:rsidRPr="00F96726">
        <w:rPr>
          <w:rFonts w:hint="eastAsia"/>
          <w:sz w:val="24"/>
          <w:szCs w:val="24"/>
        </w:rPr>
        <w:lastRenderedPageBreak/>
        <w:t>置可以分为</w:t>
      </w:r>
      <w:r w:rsidR="00F96726" w:rsidRPr="00F96726">
        <w:rPr>
          <w:rFonts w:hint="eastAsia"/>
          <w:sz w:val="24"/>
          <w:szCs w:val="24"/>
        </w:rPr>
        <w:t>中值滤波器，最大值滤波器和最小值滤波器。中值滤波器能够有效的去除椒盐噪声。</w:t>
      </w:r>
    </w:p>
    <w:p w:rsidR="00A06135" w:rsidRDefault="00F96726" w:rsidP="00F96726">
      <w:pPr>
        <w:spacing w:line="400" w:lineRule="exact"/>
        <w:ind w:firstLineChars="202" w:firstLine="485"/>
        <w:rPr>
          <w:sz w:val="24"/>
          <w:szCs w:val="24"/>
        </w:rPr>
      </w:pPr>
      <w:r w:rsidRPr="00F96726">
        <w:rPr>
          <w:rFonts w:hint="eastAsia"/>
          <w:sz w:val="24"/>
          <w:szCs w:val="24"/>
        </w:rPr>
        <w:t>对于高斯噪声而言，一般是采用线性滤波器进行滤除。这些滤波器</w:t>
      </w:r>
      <w:r w:rsidR="00C06262">
        <w:rPr>
          <w:rFonts w:hint="eastAsia"/>
          <w:sz w:val="24"/>
          <w:szCs w:val="24"/>
        </w:rPr>
        <w:t>首先定义一个窗口大小的模板，模板上设定好掩模系数，然后将模板不断的滑过窗口进行卷积运算得到滤波后的图像。</w:t>
      </w:r>
    </w:p>
    <w:p w:rsidR="00A44812" w:rsidRDefault="00A44812" w:rsidP="00F96726">
      <w:pPr>
        <w:spacing w:line="400" w:lineRule="exact"/>
        <w:ind w:firstLineChars="202" w:firstLine="485"/>
        <w:rPr>
          <w:sz w:val="24"/>
          <w:szCs w:val="24"/>
        </w:rPr>
      </w:pPr>
      <w:r>
        <w:rPr>
          <w:rFonts w:hint="eastAsia"/>
          <w:sz w:val="24"/>
          <w:szCs w:val="24"/>
        </w:rPr>
        <w:t>在实验中，文本图像的</w:t>
      </w:r>
      <w:proofErr w:type="gramStart"/>
      <w:r>
        <w:rPr>
          <w:rFonts w:hint="eastAsia"/>
          <w:sz w:val="24"/>
          <w:szCs w:val="24"/>
        </w:rPr>
        <w:t>去噪主要</w:t>
      </w:r>
      <w:proofErr w:type="gramEnd"/>
      <w:r>
        <w:rPr>
          <w:rFonts w:hint="eastAsia"/>
          <w:sz w:val="24"/>
          <w:szCs w:val="24"/>
        </w:rPr>
        <w:t>是对裁剪后的单个字符进行的，主要采用是中值滤波器和时域高斯低通滤波器，其中中值滤波器的窗口大小设置为</w:t>
      </w:r>
      <w:r w:rsidR="00A248E8">
        <w:rPr>
          <w:rFonts w:hint="eastAsia"/>
          <w:sz w:val="24"/>
          <w:szCs w:val="24"/>
        </w:rPr>
        <w:t>5</w:t>
      </w:r>
      <w:r w:rsidR="00A248E8">
        <w:rPr>
          <w:rFonts w:hint="eastAsia"/>
          <w:sz w:val="24"/>
          <w:szCs w:val="24"/>
        </w:rPr>
        <w:t>，同样高斯滤波器的窗口也设置为</w:t>
      </w:r>
      <w:r w:rsidR="00A248E8">
        <w:rPr>
          <w:rFonts w:hint="eastAsia"/>
          <w:sz w:val="24"/>
          <w:szCs w:val="24"/>
        </w:rPr>
        <w:t xml:space="preserve"> 5</w:t>
      </w:r>
      <w:r w:rsidR="00A248E8">
        <w:rPr>
          <w:rFonts w:hint="eastAsia"/>
          <w:sz w:val="24"/>
          <w:szCs w:val="24"/>
        </w:rPr>
        <w:t>。</w:t>
      </w:r>
    </w:p>
    <w:p w:rsidR="00F74A2B" w:rsidRDefault="00F74A2B" w:rsidP="00F74A2B">
      <w:pPr>
        <w:jc w:val="center"/>
        <w:rPr>
          <w:sz w:val="24"/>
          <w:szCs w:val="24"/>
        </w:rPr>
      </w:pPr>
      <w:r>
        <w:rPr>
          <w:rFonts w:hint="eastAsia"/>
          <w:noProof/>
          <w:sz w:val="24"/>
          <w:szCs w:val="24"/>
        </w:rPr>
        <w:drawing>
          <wp:inline distT="0" distB="0" distL="0" distR="0" wp14:anchorId="2C93E01D" wp14:editId="40097886">
            <wp:extent cx="2806995" cy="125464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47">
                      <a:extLst>
                        <a:ext uri="{28A0092B-C50C-407E-A947-70E740481C1C}">
                          <a14:useLocalDpi xmlns:a14="http://schemas.microsoft.com/office/drawing/2010/main" val="0"/>
                        </a:ext>
                      </a:extLst>
                    </a:blip>
                    <a:srcRect l="9646" t="5714" r="5466" b="9999"/>
                    <a:stretch/>
                  </pic:blipFill>
                  <pic:spPr bwMode="auto">
                    <a:xfrm>
                      <a:off x="0" y="0"/>
                      <a:ext cx="2805991" cy="1254193"/>
                    </a:xfrm>
                    <a:prstGeom prst="rect">
                      <a:avLst/>
                    </a:prstGeom>
                    <a:noFill/>
                    <a:ln>
                      <a:noFill/>
                    </a:ln>
                    <a:extLst>
                      <a:ext uri="{53640926-AAD7-44D8-BBD7-CCE9431645EC}">
                        <a14:shadowObscured xmlns:a14="http://schemas.microsoft.com/office/drawing/2010/main"/>
                      </a:ext>
                    </a:extLst>
                  </pic:spPr>
                </pic:pic>
              </a:graphicData>
            </a:graphic>
          </wp:inline>
        </w:drawing>
      </w:r>
    </w:p>
    <w:p w:rsidR="00F74A2B" w:rsidRPr="00F96726" w:rsidRDefault="00F74A2B" w:rsidP="00F74A2B">
      <w:pPr>
        <w:jc w:val="center"/>
        <w:rPr>
          <w:sz w:val="24"/>
          <w:szCs w:val="24"/>
        </w:rPr>
      </w:pPr>
      <w:r>
        <w:rPr>
          <w:rFonts w:hint="eastAsia"/>
          <w:noProof/>
          <w:sz w:val="24"/>
          <w:szCs w:val="24"/>
        </w:rPr>
        <w:drawing>
          <wp:inline distT="0" distB="0" distL="0" distR="0" wp14:anchorId="46618B2A" wp14:editId="2724A5F9">
            <wp:extent cx="2934586" cy="125289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48">
                      <a:extLst>
                        <a:ext uri="{28A0092B-C50C-407E-A947-70E740481C1C}">
                          <a14:useLocalDpi xmlns:a14="http://schemas.microsoft.com/office/drawing/2010/main" val="0"/>
                        </a:ext>
                      </a:extLst>
                    </a:blip>
                    <a:srcRect l="9645" t="23885" r="4134" b="27034"/>
                    <a:stretch/>
                  </pic:blipFill>
                  <pic:spPr bwMode="auto">
                    <a:xfrm>
                      <a:off x="0" y="0"/>
                      <a:ext cx="2933582" cy="1252464"/>
                    </a:xfrm>
                    <a:prstGeom prst="rect">
                      <a:avLst/>
                    </a:prstGeom>
                    <a:noFill/>
                    <a:ln>
                      <a:noFill/>
                    </a:ln>
                    <a:extLst>
                      <a:ext uri="{53640926-AAD7-44D8-BBD7-CCE9431645EC}">
                        <a14:shadowObscured xmlns:a14="http://schemas.microsoft.com/office/drawing/2010/main"/>
                      </a:ext>
                    </a:extLst>
                  </pic:spPr>
                </pic:pic>
              </a:graphicData>
            </a:graphic>
          </wp:inline>
        </w:drawing>
      </w:r>
    </w:p>
    <w:p w:rsidR="000E13CE" w:rsidRPr="000E13CE" w:rsidRDefault="000E13CE" w:rsidP="000E13CE">
      <w:pPr>
        <w:tabs>
          <w:tab w:val="left" w:pos="5157"/>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ab/>
      </w:r>
    </w:p>
    <w:p w:rsidR="00844A03" w:rsidRPr="00364B98" w:rsidRDefault="00844A03" w:rsidP="00612064">
      <w:pPr>
        <w:pStyle w:val="2"/>
        <w:spacing w:line="400" w:lineRule="exact"/>
        <w:rPr>
          <w:rFonts w:ascii="Times New Roman" w:eastAsia="黑体" w:hAnsi="Times New Roman" w:cs="Times New Roman"/>
          <w:b w:val="0"/>
          <w:sz w:val="30"/>
          <w:szCs w:val="30"/>
        </w:rPr>
      </w:pPr>
      <w:bookmarkStart w:id="27" w:name="_Toc383437286"/>
      <w:bookmarkStart w:id="28" w:name="_Toc383691697"/>
      <w:bookmarkStart w:id="29" w:name="_Toc408497210"/>
      <w:r w:rsidRPr="00364B98">
        <w:rPr>
          <w:rFonts w:ascii="Times New Roman" w:eastAsia="黑体" w:hAnsi="Times New Roman" w:cs="Times New Roman"/>
          <w:b w:val="0"/>
          <w:sz w:val="30"/>
          <w:szCs w:val="30"/>
        </w:rPr>
        <w:t xml:space="preserve">2.7 </w:t>
      </w:r>
      <w:r w:rsidRPr="00364B98">
        <w:rPr>
          <w:rFonts w:ascii="Times New Roman" w:eastAsia="黑体" w:hAnsi="Times New Roman" w:cs="Times New Roman"/>
          <w:b w:val="0"/>
          <w:sz w:val="30"/>
          <w:szCs w:val="30"/>
        </w:rPr>
        <w:t>本章小结</w:t>
      </w:r>
      <w:bookmarkEnd w:id="27"/>
      <w:bookmarkEnd w:id="28"/>
      <w:bookmarkEnd w:id="29"/>
    </w:p>
    <w:p w:rsidR="003A00B1" w:rsidRPr="00B13223" w:rsidRDefault="001E25C2" w:rsidP="00B1322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章首先对</w:t>
      </w:r>
      <w:r w:rsidR="003035FF">
        <w:rPr>
          <w:rFonts w:ascii="Times New Roman" w:hAnsi="Times New Roman" w:cs="Times New Roman" w:hint="eastAsia"/>
          <w:sz w:val="24"/>
          <w:szCs w:val="24"/>
        </w:rPr>
        <w:t>复杂条件下的文本图像从场景和文本两个进行分析</w:t>
      </w:r>
      <w:r w:rsidR="00254014">
        <w:rPr>
          <w:rFonts w:ascii="Times New Roman" w:hAnsi="Times New Roman" w:cs="Times New Roman" w:hint="eastAsia"/>
          <w:sz w:val="24"/>
          <w:szCs w:val="24"/>
        </w:rPr>
        <w:t>，</w:t>
      </w:r>
      <w:r w:rsidR="003035FF">
        <w:rPr>
          <w:rFonts w:ascii="Times New Roman" w:hAnsi="Times New Roman" w:cs="Times New Roman" w:hint="eastAsia"/>
          <w:sz w:val="24"/>
          <w:szCs w:val="24"/>
        </w:rPr>
        <w:t>得出复杂条件下的文本图像的难点和需要重点关注的问题如干扰，光照不均，倾斜等，另外也说明了预处理步骤对于文本图像后续的定位和识别相当重要</w:t>
      </w:r>
      <w:r w:rsidR="00844A03" w:rsidRPr="00364B98">
        <w:rPr>
          <w:rFonts w:ascii="Times New Roman" w:hAnsi="Times New Roman" w:cs="Times New Roman"/>
          <w:sz w:val="24"/>
          <w:szCs w:val="24"/>
        </w:rPr>
        <w:t>。</w:t>
      </w:r>
      <w:r w:rsidR="00254014">
        <w:rPr>
          <w:rFonts w:ascii="Times New Roman" w:hAnsi="Times New Roman" w:cs="Times New Roman" w:hint="eastAsia"/>
          <w:sz w:val="24"/>
          <w:szCs w:val="24"/>
        </w:rPr>
        <w:t>这对这些重点问题本章从颜色空间，倾斜校正，</w:t>
      </w:r>
      <w:proofErr w:type="gramStart"/>
      <w:r w:rsidR="00254014">
        <w:rPr>
          <w:rFonts w:ascii="Times New Roman" w:hAnsi="Times New Roman" w:cs="Times New Roman" w:hint="eastAsia"/>
          <w:sz w:val="24"/>
          <w:szCs w:val="24"/>
        </w:rPr>
        <w:t>去噪和二值化</w:t>
      </w:r>
      <w:proofErr w:type="gramEnd"/>
      <w:r w:rsidR="00254014">
        <w:rPr>
          <w:rFonts w:ascii="Times New Roman" w:hAnsi="Times New Roman" w:cs="Times New Roman" w:hint="eastAsia"/>
          <w:sz w:val="24"/>
          <w:szCs w:val="24"/>
        </w:rPr>
        <w:t>四个方面来对文本图像进行预处理。这些预处理步骤贯穿于整个定位和识别的过程，首先颜色空间的变换是对整幅自然场景文本图像进行处理，颜色空间的变换有利于聚类和视觉显著性提取等过程。接着在得到文本词图像后，对于文本</w:t>
      </w:r>
      <w:r w:rsidR="009C19FE">
        <w:rPr>
          <w:rFonts w:ascii="Times New Roman" w:hAnsi="Times New Roman" w:cs="Times New Roman" w:hint="eastAsia"/>
          <w:sz w:val="24"/>
          <w:szCs w:val="24"/>
        </w:rPr>
        <w:t>词倾斜的情况进行校正，分别采用了两种方式来进行。</w:t>
      </w:r>
      <w:proofErr w:type="spellStart"/>
      <w:r w:rsidR="009C19FE">
        <w:rPr>
          <w:rFonts w:ascii="Times New Roman" w:hAnsi="Times New Roman" w:cs="Times New Roman" w:hint="eastAsia"/>
          <w:sz w:val="24"/>
          <w:szCs w:val="24"/>
        </w:rPr>
        <w:t>Randon</w:t>
      </w:r>
      <w:proofErr w:type="spellEnd"/>
      <w:r w:rsidR="009C19FE">
        <w:rPr>
          <w:rFonts w:ascii="Times New Roman" w:hAnsi="Times New Roman" w:cs="Times New Roman" w:hint="eastAsia"/>
          <w:sz w:val="24"/>
          <w:szCs w:val="24"/>
        </w:rPr>
        <w:t>变换的步骤较少也能够取得不错的效果。将文本词图像校正后，就需要进行二</w:t>
      </w:r>
      <w:proofErr w:type="gramStart"/>
      <w:r w:rsidR="009C19FE">
        <w:rPr>
          <w:rFonts w:ascii="Times New Roman" w:hAnsi="Times New Roman" w:cs="Times New Roman" w:hint="eastAsia"/>
          <w:sz w:val="24"/>
          <w:szCs w:val="24"/>
        </w:rPr>
        <w:t>值</w:t>
      </w:r>
      <w:r w:rsidR="004972C5">
        <w:rPr>
          <w:rFonts w:ascii="Times New Roman" w:hAnsi="Times New Roman" w:cs="Times New Roman" w:hint="eastAsia"/>
          <w:sz w:val="24"/>
          <w:szCs w:val="24"/>
        </w:rPr>
        <w:t>化精简</w:t>
      </w:r>
      <w:proofErr w:type="gramEnd"/>
      <w:r w:rsidR="004972C5">
        <w:rPr>
          <w:rFonts w:ascii="Times New Roman" w:hAnsi="Times New Roman" w:cs="Times New Roman" w:hint="eastAsia"/>
          <w:sz w:val="24"/>
          <w:szCs w:val="24"/>
        </w:rPr>
        <w:t>信息为分割，提取特征做准备，本章探讨了</w:t>
      </w:r>
      <w:r w:rsidR="004972C5">
        <w:rPr>
          <w:rFonts w:ascii="Times New Roman" w:hAnsi="Times New Roman" w:cs="Times New Roman" w:hint="eastAsia"/>
          <w:sz w:val="24"/>
          <w:szCs w:val="24"/>
        </w:rPr>
        <w:t>5</w:t>
      </w:r>
      <w:r w:rsidR="004972C5">
        <w:rPr>
          <w:rFonts w:ascii="Times New Roman" w:hAnsi="Times New Roman" w:cs="Times New Roman" w:hint="eastAsia"/>
          <w:sz w:val="24"/>
          <w:szCs w:val="24"/>
        </w:rPr>
        <w:t>种常用的</w:t>
      </w:r>
      <w:proofErr w:type="gramStart"/>
      <w:r w:rsidR="004972C5">
        <w:rPr>
          <w:rFonts w:ascii="Times New Roman" w:hAnsi="Times New Roman" w:cs="Times New Roman" w:hint="eastAsia"/>
          <w:sz w:val="24"/>
          <w:szCs w:val="24"/>
        </w:rPr>
        <w:t>二值化方法</w:t>
      </w:r>
      <w:proofErr w:type="gramEnd"/>
      <w:r w:rsidR="004972C5">
        <w:rPr>
          <w:rFonts w:ascii="Times New Roman" w:hAnsi="Times New Roman" w:cs="Times New Roman" w:hint="eastAsia"/>
          <w:sz w:val="24"/>
          <w:szCs w:val="24"/>
        </w:rPr>
        <w:t>并进行了比较。分割得到字符图像后或者在词图像分割前有必要对图像进行简单的去噪，本章</w:t>
      </w:r>
      <w:proofErr w:type="gramStart"/>
      <w:r w:rsidR="004972C5">
        <w:rPr>
          <w:rFonts w:ascii="Times New Roman" w:hAnsi="Times New Roman" w:cs="Times New Roman" w:hint="eastAsia"/>
          <w:sz w:val="24"/>
          <w:szCs w:val="24"/>
        </w:rPr>
        <w:t>仅分析</w:t>
      </w:r>
      <w:proofErr w:type="gramEnd"/>
      <w:r w:rsidR="004972C5">
        <w:rPr>
          <w:rFonts w:ascii="Times New Roman" w:hAnsi="Times New Roman" w:cs="Times New Roman" w:hint="eastAsia"/>
          <w:sz w:val="24"/>
          <w:szCs w:val="24"/>
        </w:rPr>
        <w:t>两种常见噪声椒盐噪声和高斯噪声，并用简单的方法进行处理，实验表明</w:t>
      </w:r>
      <w:proofErr w:type="gramStart"/>
      <w:r w:rsidR="004972C5">
        <w:rPr>
          <w:rFonts w:ascii="Times New Roman" w:hAnsi="Times New Roman" w:cs="Times New Roman" w:hint="eastAsia"/>
          <w:sz w:val="24"/>
          <w:szCs w:val="24"/>
        </w:rPr>
        <w:t>去噪对</w:t>
      </w:r>
      <w:proofErr w:type="gramEnd"/>
      <w:r w:rsidR="004972C5">
        <w:rPr>
          <w:rFonts w:ascii="Times New Roman" w:hAnsi="Times New Roman" w:cs="Times New Roman" w:hint="eastAsia"/>
          <w:sz w:val="24"/>
          <w:szCs w:val="24"/>
        </w:rPr>
        <w:t>图像质量有一定的改善。</w:t>
      </w:r>
      <w:bookmarkStart w:id="30" w:name="_GoBack"/>
      <w:bookmarkEnd w:id="30"/>
    </w:p>
    <w:sectPr w:rsidR="003A00B1" w:rsidRPr="00B13223" w:rsidSect="005519C5">
      <w:headerReference w:type="default" r:id="rId49"/>
      <w:footerReference w:type="default" r:id="rId50"/>
      <w:pgSz w:w="11906" w:h="16838" w:code="9"/>
      <w:pgMar w:top="1701" w:right="1418" w:bottom="1418" w:left="1418" w:header="907" w:footer="851" w:gutter="567"/>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68AA" w:rsidRDefault="003068AA" w:rsidP="000F1C62">
      <w:r>
        <w:separator/>
      </w:r>
    </w:p>
  </w:endnote>
  <w:endnote w:type="continuationSeparator" w:id="0">
    <w:p w:rsidR="003068AA" w:rsidRDefault="003068AA" w:rsidP="000F1C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3CE" w:rsidRDefault="000E13CE" w:rsidP="00C63BF7">
    <w:pPr>
      <w:pStyle w:val="a4"/>
      <w:jc w:val="center"/>
    </w:pPr>
    <w:r>
      <w:fldChar w:fldCharType="begin"/>
    </w:r>
    <w:r>
      <w:instrText xml:space="preserve"> PAGE   \* MERGEFORMAT </w:instrText>
    </w:r>
    <w:r>
      <w:fldChar w:fldCharType="separate"/>
    </w:r>
    <w:r w:rsidR="00B13223" w:rsidRPr="00B13223">
      <w:rPr>
        <w:noProof/>
        <w:lang w:val="zh-CN"/>
      </w:rPr>
      <w:t>5</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68AA" w:rsidRDefault="003068AA" w:rsidP="000F1C62">
      <w:r>
        <w:separator/>
      </w:r>
    </w:p>
  </w:footnote>
  <w:footnote w:type="continuationSeparator" w:id="0">
    <w:p w:rsidR="003068AA" w:rsidRDefault="003068AA" w:rsidP="000F1C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3CE" w:rsidRPr="00B50B41" w:rsidRDefault="000E13CE" w:rsidP="00F90B1F">
    <w:pPr>
      <w:pStyle w:val="a3"/>
      <w:jc w:val="left"/>
      <w:rPr>
        <w:rFonts w:asciiTheme="minorEastAsia" w:hAnsiTheme="minorEastAsia"/>
        <w:sz w:val="21"/>
        <w:szCs w:val="21"/>
      </w:rPr>
    </w:pPr>
    <w:r w:rsidRPr="00C716B5">
      <w:rPr>
        <w:rFonts w:hint="eastAsia"/>
        <w:sz w:val="21"/>
        <w:szCs w:val="21"/>
      </w:rPr>
      <w:t>重庆邮电大学硕士论文</w:t>
    </w:r>
    <w:r>
      <w:rPr>
        <w:sz w:val="21"/>
        <w:szCs w:val="21"/>
      </w:rPr>
      <w:ptab w:relativeTo="margin" w:alignment="right" w:leader="none"/>
    </w:r>
    <w:r>
      <w:fldChar w:fldCharType="begin"/>
    </w:r>
    <w:r>
      <w:instrText xml:space="preserve"> STYLEREF  "</w:instrText>
    </w:r>
    <w:r>
      <w:instrText>标题</w:instrText>
    </w:r>
    <w:r>
      <w:instrText xml:space="preserve"> 1"  \* MERGEFORMAT </w:instrText>
    </w:r>
    <w:r>
      <w:fldChar w:fldCharType="separate"/>
    </w:r>
    <w:r w:rsidR="00B13223">
      <w:rPr>
        <w:rFonts w:hint="eastAsia"/>
        <w:noProof/>
      </w:rPr>
      <w:t>第二章</w:t>
    </w:r>
    <w:r w:rsidR="00B13223">
      <w:rPr>
        <w:rFonts w:hint="eastAsia"/>
        <w:noProof/>
      </w:rPr>
      <w:t xml:space="preserve"> </w:t>
    </w:r>
    <w:r w:rsidR="00B13223">
      <w:rPr>
        <w:rFonts w:hint="eastAsia"/>
        <w:noProof/>
      </w:rPr>
      <w:t>复杂条件下的文本图像预处理</w:t>
    </w:r>
    <w:r>
      <w:rPr>
        <w:noProof/>
      </w:rPr>
      <w:fldChar w:fldCharType="end"/>
    </w:r>
  </w:p>
  <w:p w:rsidR="000E13CE" w:rsidRDefault="000E13CE"/>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0.9pt;height:10.9pt;visibility:visible;mso-wrap-style:square" o:bullet="t">
        <v:imagedata r:id="rId1" o:title="1_1_1_1"/>
      </v:shape>
    </w:pict>
  </w:numPicBullet>
  <w:abstractNum w:abstractNumId="0">
    <w:nsid w:val="00185542"/>
    <w:multiLevelType w:val="hybridMultilevel"/>
    <w:tmpl w:val="D23E0AAC"/>
    <w:lvl w:ilvl="0" w:tplc="C4E4DB3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0777B61"/>
    <w:multiLevelType w:val="hybridMultilevel"/>
    <w:tmpl w:val="2D269688"/>
    <w:lvl w:ilvl="0" w:tplc="C00637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1E67E5D"/>
    <w:multiLevelType w:val="hybridMultilevel"/>
    <w:tmpl w:val="309E8A1C"/>
    <w:lvl w:ilvl="0" w:tplc="E5661828">
      <w:start w:val="1"/>
      <w:numFmt w:val="bullet"/>
      <w:lvlText w:val=""/>
      <w:lvlPicBulletId w:val="0"/>
      <w:lvlJc w:val="left"/>
      <w:pPr>
        <w:tabs>
          <w:tab w:val="num" w:pos="420"/>
        </w:tabs>
        <w:ind w:left="420" w:firstLine="0"/>
      </w:pPr>
      <w:rPr>
        <w:rFonts w:ascii="Symbol" w:hAnsi="Symbol" w:hint="default"/>
      </w:rPr>
    </w:lvl>
    <w:lvl w:ilvl="1" w:tplc="0A780CA4" w:tentative="1">
      <w:start w:val="1"/>
      <w:numFmt w:val="bullet"/>
      <w:lvlText w:val=""/>
      <w:lvlJc w:val="left"/>
      <w:pPr>
        <w:tabs>
          <w:tab w:val="num" w:pos="840"/>
        </w:tabs>
        <w:ind w:left="840" w:firstLine="0"/>
      </w:pPr>
      <w:rPr>
        <w:rFonts w:ascii="Symbol" w:hAnsi="Symbol" w:hint="default"/>
      </w:rPr>
    </w:lvl>
    <w:lvl w:ilvl="2" w:tplc="4C7A3424" w:tentative="1">
      <w:start w:val="1"/>
      <w:numFmt w:val="bullet"/>
      <w:lvlText w:val=""/>
      <w:lvlJc w:val="left"/>
      <w:pPr>
        <w:tabs>
          <w:tab w:val="num" w:pos="1260"/>
        </w:tabs>
        <w:ind w:left="1260" w:firstLine="0"/>
      </w:pPr>
      <w:rPr>
        <w:rFonts w:ascii="Symbol" w:hAnsi="Symbol" w:hint="default"/>
      </w:rPr>
    </w:lvl>
    <w:lvl w:ilvl="3" w:tplc="91B443A2" w:tentative="1">
      <w:start w:val="1"/>
      <w:numFmt w:val="bullet"/>
      <w:lvlText w:val=""/>
      <w:lvlJc w:val="left"/>
      <w:pPr>
        <w:tabs>
          <w:tab w:val="num" w:pos="1680"/>
        </w:tabs>
        <w:ind w:left="1680" w:firstLine="0"/>
      </w:pPr>
      <w:rPr>
        <w:rFonts w:ascii="Symbol" w:hAnsi="Symbol" w:hint="default"/>
      </w:rPr>
    </w:lvl>
    <w:lvl w:ilvl="4" w:tplc="309AF872" w:tentative="1">
      <w:start w:val="1"/>
      <w:numFmt w:val="bullet"/>
      <w:lvlText w:val=""/>
      <w:lvlJc w:val="left"/>
      <w:pPr>
        <w:tabs>
          <w:tab w:val="num" w:pos="2100"/>
        </w:tabs>
        <w:ind w:left="2100" w:firstLine="0"/>
      </w:pPr>
      <w:rPr>
        <w:rFonts w:ascii="Symbol" w:hAnsi="Symbol" w:hint="default"/>
      </w:rPr>
    </w:lvl>
    <w:lvl w:ilvl="5" w:tplc="E09C3BC0" w:tentative="1">
      <w:start w:val="1"/>
      <w:numFmt w:val="bullet"/>
      <w:lvlText w:val=""/>
      <w:lvlJc w:val="left"/>
      <w:pPr>
        <w:tabs>
          <w:tab w:val="num" w:pos="2520"/>
        </w:tabs>
        <w:ind w:left="2520" w:firstLine="0"/>
      </w:pPr>
      <w:rPr>
        <w:rFonts w:ascii="Symbol" w:hAnsi="Symbol" w:hint="default"/>
      </w:rPr>
    </w:lvl>
    <w:lvl w:ilvl="6" w:tplc="C4F2FC8C" w:tentative="1">
      <w:start w:val="1"/>
      <w:numFmt w:val="bullet"/>
      <w:lvlText w:val=""/>
      <w:lvlJc w:val="left"/>
      <w:pPr>
        <w:tabs>
          <w:tab w:val="num" w:pos="2940"/>
        </w:tabs>
        <w:ind w:left="2940" w:firstLine="0"/>
      </w:pPr>
      <w:rPr>
        <w:rFonts w:ascii="Symbol" w:hAnsi="Symbol" w:hint="default"/>
      </w:rPr>
    </w:lvl>
    <w:lvl w:ilvl="7" w:tplc="29C26DAC" w:tentative="1">
      <w:start w:val="1"/>
      <w:numFmt w:val="bullet"/>
      <w:lvlText w:val=""/>
      <w:lvlJc w:val="left"/>
      <w:pPr>
        <w:tabs>
          <w:tab w:val="num" w:pos="3360"/>
        </w:tabs>
        <w:ind w:left="3360" w:firstLine="0"/>
      </w:pPr>
      <w:rPr>
        <w:rFonts w:ascii="Symbol" w:hAnsi="Symbol" w:hint="default"/>
      </w:rPr>
    </w:lvl>
    <w:lvl w:ilvl="8" w:tplc="B8EA58D6" w:tentative="1">
      <w:start w:val="1"/>
      <w:numFmt w:val="bullet"/>
      <w:lvlText w:val=""/>
      <w:lvlJc w:val="left"/>
      <w:pPr>
        <w:tabs>
          <w:tab w:val="num" w:pos="3780"/>
        </w:tabs>
        <w:ind w:left="3780" w:firstLine="0"/>
      </w:pPr>
      <w:rPr>
        <w:rFonts w:ascii="Symbol" w:hAnsi="Symbol" w:hint="default"/>
      </w:rPr>
    </w:lvl>
  </w:abstractNum>
  <w:abstractNum w:abstractNumId="3">
    <w:nsid w:val="12D819C6"/>
    <w:multiLevelType w:val="hybridMultilevel"/>
    <w:tmpl w:val="B328B976"/>
    <w:lvl w:ilvl="0" w:tplc="9508E6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30721A6"/>
    <w:multiLevelType w:val="hybridMultilevel"/>
    <w:tmpl w:val="2EC81280"/>
    <w:lvl w:ilvl="0" w:tplc="B55E89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53F379F"/>
    <w:multiLevelType w:val="hybridMultilevel"/>
    <w:tmpl w:val="16CCE7E8"/>
    <w:lvl w:ilvl="0" w:tplc="60DA0D70">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5B7AA9"/>
    <w:multiLevelType w:val="hybridMultilevel"/>
    <w:tmpl w:val="09402CA6"/>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4B29CD"/>
    <w:multiLevelType w:val="hybridMultilevel"/>
    <w:tmpl w:val="407077BE"/>
    <w:lvl w:ilvl="0" w:tplc="A70601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5A02E8"/>
    <w:multiLevelType w:val="hybridMultilevel"/>
    <w:tmpl w:val="32CAE3E4"/>
    <w:lvl w:ilvl="0" w:tplc="1EC24CC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3B7955"/>
    <w:multiLevelType w:val="hybridMultilevel"/>
    <w:tmpl w:val="8076A8E8"/>
    <w:lvl w:ilvl="0" w:tplc="04090011">
      <w:start w:val="1"/>
      <w:numFmt w:val="decimal"/>
      <w:lvlText w:val="%1)"/>
      <w:lvlJc w:val="left"/>
      <w:pPr>
        <w:ind w:left="420" w:hanging="420"/>
      </w:pPr>
    </w:lvl>
    <w:lvl w:ilvl="1" w:tplc="7D826430">
      <w:start w:val="1"/>
      <w:numFmt w:val="decimal"/>
      <w:lvlText w:val="%2)"/>
      <w:lvlJc w:val="left"/>
      <w:pPr>
        <w:ind w:left="840" w:hanging="420"/>
      </w:pPr>
      <w:rPr>
        <w:rFonts w:ascii="Times New Roman" w:eastAsiaTheme="minorEastAsia" w:hAnsi="Times New Roman" w:cs="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BA626D"/>
    <w:multiLevelType w:val="hybridMultilevel"/>
    <w:tmpl w:val="84485C48"/>
    <w:lvl w:ilvl="0" w:tplc="D212A8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2D234397"/>
    <w:multiLevelType w:val="hybridMultilevel"/>
    <w:tmpl w:val="2D9C3646"/>
    <w:lvl w:ilvl="0" w:tplc="915E6FC6">
      <w:start w:val="1"/>
      <w:numFmt w:val="decimal"/>
      <w:lvlText w:val="[%1]"/>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E1B7CFD"/>
    <w:multiLevelType w:val="hybridMultilevel"/>
    <w:tmpl w:val="0B586920"/>
    <w:lvl w:ilvl="0" w:tplc="7BB8D7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5874721"/>
    <w:multiLevelType w:val="hybridMultilevel"/>
    <w:tmpl w:val="1E7CCD7C"/>
    <w:lvl w:ilvl="0" w:tplc="CA583DC0">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6AA4DF0"/>
    <w:multiLevelType w:val="hybridMultilevel"/>
    <w:tmpl w:val="78EEA71E"/>
    <w:lvl w:ilvl="0" w:tplc="D0B08AD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95C5096"/>
    <w:multiLevelType w:val="multilevel"/>
    <w:tmpl w:val="9AE85344"/>
    <w:lvl w:ilvl="0">
      <w:start w:val="1"/>
      <w:numFmt w:val="decimal"/>
      <w:lvlText w:val="%1."/>
      <w:lvlJc w:val="left"/>
      <w:pPr>
        <w:ind w:left="780" w:hanging="360"/>
      </w:pPr>
      <w:rPr>
        <w:rFonts w:hint="default"/>
      </w:rPr>
    </w:lvl>
    <w:lvl w:ilvl="1">
      <w:start w:val="4"/>
      <w:numFmt w:val="decimal"/>
      <w:isLgl/>
      <w:lvlText w:val="%1.%2"/>
      <w:lvlJc w:val="left"/>
      <w:pPr>
        <w:ind w:left="825" w:hanging="405"/>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2220" w:hanging="1800"/>
      </w:pPr>
      <w:rPr>
        <w:rFonts w:hint="default"/>
      </w:rPr>
    </w:lvl>
    <w:lvl w:ilvl="8">
      <w:start w:val="1"/>
      <w:numFmt w:val="decimal"/>
      <w:isLgl/>
      <w:lvlText w:val="%1.%2.%3.%4.%5.%6.%7.%8.%9"/>
      <w:lvlJc w:val="left"/>
      <w:pPr>
        <w:ind w:left="2220" w:hanging="1800"/>
      </w:pPr>
      <w:rPr>
        <w:rFonts w:hint="default"/>
      </w:rPr>
    </w:lvl>
  </w:abstractNum>
  <w:abstractNum w:abstractNumId="16">
    <w:nsid w:val="3F5308C2"/>
    <w:multiLevelType w:val="hybridMultilevel"/>
    <w:tmpl w:val="5426CED8"/>
    <w:lvl w:ilvl="0" w:tplc="A8A2BB92">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4B280BA0"/>
    <w:multiLevelType w:val="hybridMultilevel"/>
    <w:tmpl w:val="79AE9A8E"/>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FC16C1A"/>
    <w:multiLevelType w:val="hybridMultilevel"/>
    <w:tmpl w:val="CE7632DC"/>
    <w:lvl w:ilvl="0" w:tplc="97A28C54">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54342593"/>
    <w:multiLevelType w:val="hybridMultilevel"/>
    <w:tmpl w:val="285CA676"/>
    <w:lvl w:ilvl="0" w:tplc="EF145576">
      <w:start w:val="1"/>
      <w:numFmt w:val="decimal"/>
      <w:lvlText w:val="(%1)"/>
      <w:lvlJc w:val="left"/>
      <w:pPr>
        <w:ind w:left="1200" w:hanging="7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7B802D5"/>
    <w:multiLevelType w:val="hybridMultilevel"/>
    <w:tmpl w:val="B5CE2948"/>
    <w:lvl w:ilvl="0" w:tplc="71EAB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84E79C1"/>
    <w:multiLevelType w:val="hybridMultilevel"/>
    <w:tmpl w:val="46F2146E"/>
    <w:lvl w:ilvl="0" w:tplc="9E0804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9E74A4C"/>
    <w:multiLevelType w:val="hybridMultilevel"/>
    <w:tmpl w:val="D5CC9846"/>
    <w:lvl w:ilvl="0" w:tplc="22FA2C9A">
      <w:start w:val="1"/>
      <w:numFmt w:val="decimal"/>
      <w:lvlText w:val="%1)"/>
      <w:lvlJc w:val="left"/>
      <w:pPr>
        <w:ind w:left="720" w:hanging="360"/>
      </w:pPr>
      <w:rPr>
        <w:rFonts w:ascii="Times New Roman" w:eastAsiaTheme="minorEastAsia" w:hAnsi="Times New Roman"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nsid w:val="5EBA4B1B"/>
    <w:multiLevelType w:val="hybridMultilevel"/>
    <w:tmpl w:val="7DA833F0"/>
    <w:lvl w:ilvl="0" w:tplc="F2D6C40E">
      <w:start w:val="1"/>
      <w:numFmt w:val="decimal"/>
      <w:lvlText w:val="%1)"/>
      <w:lvlJc w:val="left"/>
      <w:pPr>
        <w:ind w:left="1140" w:hanging="720"/>
      </w:pPr>
      <w:rPr>
        <w:rFonts w:asciiTheme="minorEastAsia" w:eastAsiaTheme="minorEastAsia" w:hAnsiTheme="minorEastAsia"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EDD1466"/>
    <w:multiLevelType w:val="hybridMultilevel"/>
    <w:tmpl w:val="B4EEAC9C"/>
    <w:lvl w:ilvl="0" w:tplc="C71C0D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19E3393"/>
    <w:multiLevelType w:val="hybridMultilevel"/>
    <w:tmpl w:val="ABAA2A0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75063538"/>
    <w:multiLevelType w:val="hybridMultilevel"/>
    <w:tmpl w:val="1A08FAC4"/>
    <w:lvl w:ilvl="0" w:tplc="2458A5C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76380541"/>
    <w:multiLevelType w:val="hybridMultilevel"/>
    <w:tmpl w:val="C3BED3AC"/>
    <w:lvl w:ilvl="0" w:tplc="EE8279A2">
      <w:start w:val="1"/>
      <w:numFmt w:val="decimal"/>
      <w:lvlText w:val="%1."/>
      <w:lvlJc w:val="left"/>
      <w:pPr>
        <w:ind w:left="360" w:hanging="360"/>
      </w:pPr>
      <w:rPr>
        <w:rFonts w:ascii="Times New Roman" w:hAnsi="Times New Roman" w:cs="Times New Roman" w:hint="default"/>
        <w:color w:val="00000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92F4C03"/>
    <w:multiLevelType w:val="hybridMultilevel"/>
    <w:tmpl w:val="2DAC93E4"/>
    <w:lvl w:ilvl="0" w:tplc="672220D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7A112803"/>
    <w:multiLevelType w:val="hybridMultilevel"/>
    <w:tmpl w:val="7C14B072"/>
    <w:lvl w:ilvl="0" w:tplc="B952F5A6">
      <w:start w:val="2"/>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DDC2AC8"/>
    <w:multiLevelType w:val="hybridMultilevel"/>
    <w:tmpl w:val="64B61DEC"/>
    <w:lvl w:ilvl="0" w:tplc="40CC45EC">
      <w:start w:val="1"/>
      <w:numFmt w:val="decimal"/>
      <w:lvlText w:val="%1)"/>
      <w:lvlJc w:val="left"/>
      <w:pPr>
        <w:ind w:left="840" w:hanging="420"/>
      </w:pPr>
      <w:rPr>
        <w:rFonts w:ascii="Times New Roman" w:eastAsiaTheme="minorEastAsia" w:hAnsi="Times New Roman"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7FB47F5C"/>
    <w:multiLevelType w:val="hybridMultilevel"/>
    <w:tmpl w:val="98C09CB0"/>
    <w:lvl w:ilvl="0" w:tplc="BC882E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2"/>
  </w:num>
  <w:num w:numId="2">
    <w:abstractNumId w:val="24"/>
  </w:num>
  <w:num w:numId="3">
    <w:abstractNumId w:val="7"/>
  </w:num>
  <w:num w:numId="4">
    <w:abstractNumId w:val="3"/>
  </w:num>
  <w:num w:numId="5">
    <w:abstractNumId w:val="28"/>
  </w:num>
  <w:num w:numId="6">
    <w:abstractNumId w:val="15"/>
  </w:num>
  <w:num w:numId="7">
    <w:abstractNumId w:val="10"/>
  </w:num>
  <w:num w:numId="8">
    <w:abstractNumId w:val="23"/>
  </w:num>
  <w:num w:numId="9">
    <w:abstractNumId w:val="21"/>
  </w:num>
  <w:num w:numId="10">
    <w:abstractNumId w:val="4"/>
  </w:num>
  <w:num w:numId="11">
    <w:abstractNumId w:val="2"/>
  </w:num>
  <w:num w:numId="12">
    <w:abstractNumId w:val="17"/>
  </w:num>
  <w:num w:numId="13">
    <w:abstractNumId w:val="6"/>
  </w:num>
  <w:num w:numId="14">
    <w:abstractNumId w:val="11"/>
  </w:num>
  <w:num w:numId="15">
    <w:abstractNumId w:val="14"/>
  </w:num>
  <w:num w:numId="16">
    <w:abstractNumId w:val="12"/>
  </w:num>
  <w:num w:numId="17">
    <w:abstractNumId w:val="13"/>
  </w:num>
  <w:num w:numId="18">
    <w:abstractNumId w:val="20"/>
  </w:num>
  <w:num w:numId="19">
    <w:abstractNumId w:val="27"/>
  </w:num>
  <w:num w:numId="20">
    <w:abstractNumId w:val="29"/>
  </w:num>
  <w:num w:numId="21">
    <w:abstractNumId w:val="0"/>
  </w:num>
  <w:num w:numId="22">
    <w:abstractNumId w:val="19"/>
  </w:num>
  <w:num w:numId="23">
    <w:abstractNumId w:val="16"/>
  </w:num>
  <w:num w:numId="24">
    <w:abstractNumId w:val="31"/>
  </w:num>
  <w:num w:numId="25">
    <w:abstractNumId w:val="18"/>
  </w:num>
  <w:num w:numId="26">
    <w:abstractNumId w:val="5"/>
  </w:num>
  <w:num w:numId="27">
    <w:abstractNumId w:val="30"/>
  </w:num>
  <w:num w:numId="28">
    <w:abstractNumId w:val="25"/>
  </w:num>
  <w:num w:numId="29">
    <w:abstractNumId w:val="1"/>
  </w:num>
  <w:num w:numId="30">
    <w:abstractNumId w:val="9"/>
  </w:num>
  <w:num w:numId="31">
    <w:abstractNumId w:val="8"/>
  </w:num>
  <w:num w:numId="3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2576D"/>
    <w:rsid w:val="00000648"/>
    <w:rsid w:val="00001423"/>
    <w:rsid w:val="00002E05"/>
    <w:rsid w:val="000050D4"/>
    <w:rsid w:val="000057C9"/>
    <w:rsid w:val="0000580D"/>
    <w:rsid w:val="000062EE"/>
    <w:rsid w:val="00006879"/>
    <w:rsid w:val="000073A0"/>
    <w:rsid w:val="00010382"/>
    <w:rsid w:val="0001094C"/>
    <w:rsid w:val="000118F0"/>
    <w:rsid w:val="00011EFB"/>
    <w:rsid w:val="00011F5D"/>
    <w:rsid w:val="00014126"/>
    <w:rsid w:val="00014EC3"/>
    <w:rsid w:val="00017737"/>
    <w:rsid w:val="00017F49"/>
    <w:rsid w:val="000206F1"/>
    <w:rsid w:val="00020884"/>
    <w:rsid w:val="00020AEC"/>
    <w:rsid w:val="00021767"/>
    <w:rsid w:val="00022253"/>
    <w:rsid w:val="00022912"/>
    <w:rsid w:val="00023567"/>
    <w:rsid w:val="00024CCC"/>
    <w:rsid w:val="00024EB0"/>
    <w:rsid w:val="0002669A"/>
    <w:rsid w:val="0002699F"/>
    <w:rsid w:val="00026AEF"/>
    <w:rsid w:val="00026C09"/>
    <w:rsid w:val="00027267"/>
    <w:rsid w:val="0002748D"/>
    <w:rsid w:val="00030005"/>
    <w:rsid w:val="00030100"/>
    <w:rsid w:val="000316FB"/>
    <w:rsid w:val="000360F4"/>
    <w:rsid w:val="000368F3"/>
    <w:rsid w:val="00036D08"/>
    <w:rsid w:val="00036D6B"/>
    <w:rsid w:val="000374F0"/>
    <w:rsid w:val="0003759D"/>
    <w:rsid w:val="00037799"/>
    <w:rsid w:val="000378F8"/>
    <w:rsid w:val="00037988"/>
    <w:rsid w:val="00041164"/>
    <w:rsid w:val="000413A9"/>
    <w:rsid w:val="0004265A"/>
    <w:rsid w:val="0004406E"/>
    <w:rsid w:val="00044347"/>
    <w:rsid w:val="00044DFD"/>
    <w:rsid w:val="00044EDC"/>
    <w:rsid w:val="0004564D"/>
    <w:rsid w:val="00046744"/>
    <w:rsid w:val="00046B50"/>
    <w:rsid w:val="00047336"/>
    <w:rsid w:val="00047540"/>
    <w:rsid w:val="00050152"/>
    <w:rsid w:val="00050306"/>
    <w:rsid w:val="00050C93"/>
    <w:rsid w:val="00051376"/>
    <w:rsid w:val="00053BC7"/>
    <w:rsid w:val="00055464"/>
    <w:rsid w:val="00055694"/>
    <w:rsid w:val="00056B67"/>
    <w:rsid w:val="000608FA"/>
    <w:rsid w:val="000617B2"/>
    <w:rsid w:val="00063082"/>
    <w:rsid w:val="00063BEA"/>
    <w:rsid w:val="00063E03"/>
    <w:rsid w:val="000664B1"/>
    <w:rsid w:val="00066D46"/>
    <w:rsid w:val="00067001"/>
    <w:rsid w:val="000675C5"/>
    <w:rsid w:val="00067AE6"/>
    <w:rsid w:val="00067C63"/>
    <w:rsid w:val="00070473"/>
    <w:rsid w:val="000704D7"/>
    <w:rsid w:val="000707F1"/>
    <w:rsid w:val="0007097D"/>
    <w:rsid w:val="00070C09"/>
    <w:rsid w:val="00070C41"/>
    <w:rsid w:val="00070D5E"/>
    <w:rsid w:val="00070E66"/>
    <w:rsid w:val="00071547"/>
    <w:rsid w:val="000719E1"/>
    <w:rsid w:val="00071AEF"/>
    <w:rsid w:val="00071E38"/>
    <w:rsid w:val="000721FE"/>
    <w:rsid w:val="0007241B"/>
    <w:rsid w:val="00072A4F"/>
    <w:rsid w:val="0007404E"/>
    <w:rsid w:val="000769FD"/>
    <w:rsid w:val="00077B49"/>
    <w:rsid w:val="00077EFF"/>
    <w:rsid w:val="00077FC3"/>
    <w:rsid w:val="000812D2"/>
    <w:rsid w:val="000818C9"/>
    <w:rsid w:val="00081DE7"/>
    <w:rsid w:val="000828B6"/>
    <w:rsid w:val="00085938"/>
    <w:rsid w:val="00087944"/>
    <w:rsid w:val="000905E0"/>
    <w:rsid w:val="000907B1"/>
    <w:rsid w:val="000927F9"/>
    <w:rsid w:val="00093983"/>
    <w:rsid w:val="00094B10"/>
    <w:rsid w:val="00094B11"/>
    <w:rsid w:val="00095520"/>
    <w:rsid w:val="00095B3A"/>
    <w:rsid w:val="0009604F"/>
    <w:rsid w:val="0009625C"/>
    <w:rsid w:val="000970DB"/>
    <w:rsid w:val="00097CF0"/>
    <w:rsid w:val="000A0266"/>
    <w:rsid w:val="000A0486"/>
    <w:rsid w:val="000A0541"/>
    <w:rsid w:val="000A09D9"/>
    <w:rsid w:val="000A2ECB"/>
    <w:rsid w:val="000A3F70"/>
    <w:rsid w:val="000A4FF3"/>
    <w:rsid w:val="000A588F"/>
    <w:rsid w:val="000A6538"/>
    <w:rsid w:val="000A6D95"/>
    <w:rsid w:val="000A725E"/>
    <w:rsid w:val="000A7348"/>
    <w:rsid w:val="000B090A"/>
    <w:rsid w:val="000B0EFA"/>
    <w:rsid w:val="000B1AF9"/>
    <w:rsid w:val="000B234F"/>
    <w:rsid w:val="000B27FD"/>
    <w:rsid w:val="000B2D57"/>
    <w:rsid w:val="000B2EB2"/>
    <w:rsid w:val="000B3C21"/>
    <w:rsid w:val="000B560E"/>
    <w:rsid w:val="000B5E52"/>
    <w:rsid w:val="000B5ED9"/>
    <w:rsid w:val="000B6EF0"/>
    <w:rsid w:val="000B787F"/>
    <w:rsid w:val="000B797A"/>
    <w:rsid w:val="000C03EA"/>
    <w:rsid w:val="000C22DF"/>
    <w:rsid w:val="000C37D4"/>
    <w:rsid w:val="000C3EA9"/>
    <w:rsid w:val="000C5C6B"/>
    <w:rsid w:val="000C5C96"/>
    <w:rsid w:val="000C6130"/>
    <w:rsid w:val="000C68EA"/>
    <w:rsid w:val="000C6E6C"/>
    <w:rsid w:val="000C7FE8"/>
    <w:rsid w:val="000D3DF6"/>
    <w:rsid w:val="000D51CC"/>
    <w:rsid w:val="000D58F4"/>
    <w:rsid w:val="000D5905"/>
    <w:rsid w:val="000D5F3A"/>
    <w:rsid w:val="000D64CC"/>
    <w:rsid w:val="000D7B86"/>
    <w:rsid w:val="000E13CE"/>
    <w:rsid w:val="000E1B5E"/>
    <w:rsid w:val="000E2A65"/>
    <w:rsid w:val="000E3031"/>
    <w:rsid w:val="000E3278"/>
    <w:rsid w:val="000E4F4B"/>
    <w:rsid w:val="000E6292"/>
    <w:rsid w:val="000E6695"/>
    <w:rsid w:val="000F1C62"/>
    <w:rsid w:val="000F1DF5"/>
    <w:rsid w:val="000F2046"/>
    <w:rsid w:val="000F3EE5"/>
    <w:rsid w:val="000F4144"/>
    <w:rsid w:val="000F4BCA"/>
    <w:rsid w:val="000F4CD4"/>
    <w:rsid w:val="000F553C"/>
    <w:rsid w:val="000F5E22"/>
    <w:rsid w:val="000F7111"/>
    <w:rsid w:val="000F7D59"/>
    <w:rsid w:val="000F7EC5"/>
    <w:rsid w:val="00100ECE"/>
    <w:rsid w:val="00102492"/>
    <w:rsid w:val="0010428D"/>
    <w:rsid w:val="00104C02"/>
    <w:rsid w:val="00104C86"/>
    <w:rsid w:val="00106FFF"/>
    <w:rsid w:val="001071F9"/>
    <w:rsid w:val="00107621"/>
    <w:rsid w:val="0011007D"/>
    <w:rsid w:val="00110FA1"/>
    <w:rsid w:val="001113A1"/>
    <w:rsid w:val="00112BAE"/>
    <w:rsid w:val="00112BBD"/>
    <w:rsid w:val="001131DD"/>
    <w:rsid w:val="00114E4C"/>
    <w:rsid w:val="001164C5"/>
    <w:rsid w:val="001172C1"/>
    <w:rsid w:val="001207CF"/>
    <w:rsid w:val="00120B44"/>
    <w:rsid w:val="00120DAC"/>
    <w:rsid w:val="00120E0D"/>
    <w:rsid w:val="00121275"/>
    <w:rsid w:val="0012180E"/>
    <w:rsid w:val="00121B11"/>
    <w:rsid w:val="00121BB9"/>
    <w:rsid w:val="00121EDD"/>
    <w:rsid w:val="00121EF7"/>
    <w:rsid w:val="0012417D"/>
    <w:rsid w:val="00124475"/>
    <w:rsid w:val="001249A0"/>
    <w:rsid w:val="001268A5"/>
    <w:rsid w:val="00126A2A"/>
    <w:rsid w:val="001273DB"/>
    <w:rsid w:val="001275A4"/>
    <w:rsid w:val="00127B52"/>
    <w:rsid w:val="00127C65"/>
    <w:rsid w:val="001307E1"/>
    <w:rsid w:val="00130BBE"/>
    <w:rsid w:val="0013189A"/>
    <w:rsid w:val="00131AF4"/>
    <w:rsid w:val="00131E95"/>
    <w:rsid w:val="00132129"/>
    <w:rsid w:val="00132A8A"/>
    <w:rsid w:val="00133278"/>
    <w:rsid w:val="001336C9"/>
    <w:rsid w:val="00134C59"/>
    <w:rsid w:val="00136968"/>
    <w:rsid w:val="00141622"/>
    <w:rsid w:val="001416D9"/>
    <w:rsid w:val="00141A62"/>
    <w:rsid w:val="00141D13"/>
    <w:rsid w:val="0014213F"/>
    <w:rsid w:val="00142769"/>
    <w:rsid w:val="001427B6"/>
    <w:rsid w:val="001429D3"/>
    <w:rsid w:val="00143A86"/>
    <w:rsid w:val="001443CF"/>
    <w:rsid w:val="00144AC2"/>
    <w:rsid w:val="00145698"/>
    <w:rsid w:val="001468F0"/>
    <w:rsid w:val="001472FC"/>
    <w:rsid w:val="001509E6"/>
    <w:rsid w:val="001509FF"/>
    <w:rsid w:val="00150C08"/>
    <w:rsid w:val="00150ED1"/>
    <w:rsid w:val="00151D56"/>
    <w:rsid w:val="00152666"/>
    <w:rsid w:val="00152A10"/>
    <w:rsid w:val="00152BA2"/>
    <w:rsid w:val="001554CE"/>
    <w:rsid w:val="00157CB7"/>
    <w:rsid w:val="00160ABC"/>
    <w:rsid w:val="00163D52"/>
    <w:rsid w:val="00163E2B"/>
    <w:rsid w:val="00164A92"/>
    <w:rsid w:val="001650F0"/>
    <w:rsid w:val="00165289"/>
    <w:rsid w:val="0016561B"/>
    <w:rsid w:val="00166FF2"/>
    <w:rsid w:val="001679C3"/>
    <w:rsid w:val="00167EC6"/>
    <w:rsid w:val="0017319D"/>
    <w:rsid w:val="00173538"/>
    <w:rsid w:val="00174474"/>
    <w:rsid w:val="0017575C"/>
    <w:rsid w:val="0017579C"/>
    <w:rsid w:val="001758FD"/>
    <w:rsid w:val="00175BF9"/>
    <w:rsid w:val="00176A49"/>
    <w:rsid w:val="001775F0"/>
    <w:rsid w:val="001776DF"/>
    <w:rsid w:val="00177720"/>
    <w:rsid w:val="00177D83"/>
    <w:rsid w:val="00180CA1"/>
    <w:rsid w:val="00181321"/>
    <w:rsid w:val="00181B58"/>
    <w:rsid w:val="001826F5"/>
    <w:rsid w:val="001827F7"/>
    <w:rsid w:val="00182F31"/>
    <w:rsid w:val="00183497"/>
    <w:rsid w:val="00183EAC"/>
    <w:rsid w:val="00184037"/>
    <w:rsid w:val="001841D3"/>
    <w:rsid w:val="001847E4"/>
    <w:rsid w:val="0019031E"/>
    <w:rsid w:val="001907E2"/>
    <w:rsid w:val="0019245E"/>
    <w:rsid w:val="001924CE"/>
    <w:rsid w:val="00192520"/>
    <w:rsid w:val="00192D8F"/>
    <w:rsid w:val="00193878"/>
    <w:rsid w:val="00193B7A"/>
    <w:rsid w:val="0019465D"/>
    <w:rsid w:val="00194C8F"/>
    <w:rsid w:val="001956DF"/>
    <w:rsid w:val="0019641F"/>
    <w:rsid w:val="0019666F"/>
    <w:rsid w:val="001969F5"/>
    <w:rsid w:val="00196D4D"/>
    <w:rsid w:val="00197333"/>
    <w:rsid w:val="001974B2"/>
    <w:rsid w:val="001A02CF"/>
    <w:rsid w:val="001A0CB0"/>
    <w:rsid w:val="001A1D0E"/>
    <w:rsid w:val="001A1EC6"/>
    <w:rsid w:val="001A1FD9"/>
    <w:rsid w:val="001A2061"/>
    <w:rsid w:val="001A2B82"/>
    <w:rsid w:val="001A40EB"/>
    <w:rsid w:val="001A5D88"/>
    <w:rsid w:val="001A6E77"/>
    <w:rsid w:val="001A78C1"/>
    <w:rsid w:val="001A7CE4"/>
    <w:rsid w:val="001B1318"/>
    <w:rsid w:val="001B1417"/>
    <w:rsid w:val="001B327A"/>
    <w:rsid w:val="001B3B7B"/>
    <w:rsid w:val="001B5E0F"/>
    <w:rsid w:val="001B5EBB"/>
    <w:rsid w:val="001B7218"/>
    <w:rsid w:val="001B7E23"/>
    <w:rsid w:val="001C16ED"/>
    <w:rsid w:val="001C1CD5"/>
    <w:rsid w:val="001C3841"/>
    <w:rsid w:val="001C3B56"/>
    <w:rsid w:val="001C5381"/>
    <w:rsid w:val="001C5E60"/>
    <w:rsid w:val="001C7306"/>
    <w:rsid w:val="001C78A8"/>
    <w:rsid w:val="001D0272"/>
    <w:rsid w:val="001D0344"/>
    <w:rsid w:val="001D1558"/>
    <w:rsid w:val="001D2352"/>
    <w:rsid w:val="001D3130"/>
    <w:rsid w:val="001D5262"/>
    <w:rsid w:val="001D543F"/>
    <w:rsid w:val="001D69EB"/>
    <w:rsid w:val="001E1032"/>
    <w:rsid w:val="001E16DD"/>
    <w:rsid w:val="001E1E49"/>
    <w:rsid w:val="001E25C2"/>
    <w:rsid w:val="001E2BA8"/>
    <w:rsid w:val="001E34F2"/>
    <w:rsid w:val="001E50EC"/>
    <w:rsid w:val="001E6013"/>
    <w:rsid w:val="001E6A9C"/>
    <w:rsid w:val="001F036A"/>
    <w:rsid w:val="001F0521"/>
    <w:rsid w:val="001F05D7"/>
    <w:rsid w:val="001F2D52"/>
    <w:rsid w:val="001F2D90"/>
    <w:rsid w:val="001F2F9A"/>
    <w:rsid w:val="001F30BA"/>
    <w:rsid w:val="001F32E9"/>
    <w:rsid w:val="001F348F"/>
    <w:rsid w:val="001F3CBF"/>
    <w:rsid w:val="001F3E09"/>
    <w:rsid w:val="001F438E"/>
    <w:rsid w:val="001F4AB2"/>
    <w:rsid w:val="001F4ED3"/>
    <w:rsid w:val="001F520F"/>
    <w:rsid w:val="001F5B2F"/>
    <w:rsid w:val="001F5DD3"/>
    <w:rsid w:val="001F7153"/>
    <w:rsid w:val="001F7DE8"/>
    <w:rsid w:val="001F7E83"/>
    <w:rsid w:val="001F7FF8"/>
    <w:rsid w:val="00200207"/>
    <w:rsid w:val="0020069E"/>
    <w:rsid w:val="002006E7"/>
    <w:rsid w:val="0020283C"/>
    <w:rsid w:val="00202898"/>
    <w:rsid w:val="00202EC4"/>
    <w:rsid w:val="00204323"/>
    <w:rsid w:val="00205284"/>
    <w:rsid w:val="00205293"/>
    <w:rsid w:val="00205D20"/>
    <w:rsid w:val="00205E76"/>
    <w:rsid w:val="002066FB"/>
    <w:rsid w:val="00207362"/>
    <w:rsid w:val="00207424"/>
    <w:rsid w:val="002100AB"/>
    <w:rsid w:val="0021045D"/>
    <w:rsid w:val="00211951"/>
    <w:rsid w:val="00211D0E"/>
    <w:rsid w:val="002128F5"/>
    <w:rsid w:val="00213A0F"/>
    <w:rsid w:val="00213B6B"/>
    <w:rsid w:val="00213BB1"/>
    <w:rsid w:val="00215D66"/>
    <w:rsid w:val="00216217"/>
    <w:rsid w:val="00216BE1"/>
    <w:rsid w:val="002172E6"/>
    <w:rsid w:val="002211F0"/>
    <w:rsid w:val="00222155"/>
    <w:rsid w:val="0022249F"/>
    <w:rsid w:val="0022361C"/>
    <w:rsid w:val="00223B5B"/>
    <w:rsid w:val="00223BDF"/>
    <w:rsid w:val="00224844"/>
    <w:rsid w:val="00226601"/>
    <w:rsid w:val="00232100"/>
    <w:rsid w:val="0023390A"/>
    <w:rsid w:val="00233D85"/>
    <w:rsid w:val="0023465A"/>
    <w:rsid w:val="00234A7E"/>
    <w:rsid w:val="002350FA"/>
    <w:rsid w:val="00235198"/>
    <w:rsid w:val="00235E3A"/>
    <w:rsid w:val="0023764F"/>
    <w:rsid w:val="0023780B"/>
    <w:rsid w:val="0024011C"/>
    <w:rsid w:val="0024011F"/>
    <w:rsid w:val="0024066D"/>
    <w:rsid w:val="00240880"/>
    <w:rsid w:val="002417C9"/>
    <w:rsid w:val="00241BE0"/>
    <w:rsid w:val="00242A6B"/>
    <w:rsid w:val="00243165"/>
    <w:rsid w:val="002443B8"/>
    <w:rsid w:val="002448CA"/>
    <w:rsid w:val="00244F10"/>
    <w:rsid w:val="00245443"/>
    <w:rsid w:val="00245CF8"/>
    <w:rsid w:val="00246919"/>
    <w:rsid w:val="00246A10"/>
    <w:rsid w:val="00246CDC"/>
    <w:rsid w:val="00246E98"/>
    <w:rsid w:val="00247AAB"/>
    <w:rsid w:val="00247F05"/>
    <w:rsid w:val="002502E6"/>
    <w:rsid w:val="00250914"/>
    <w:rsid w:val="002513F2"/>
    <w:rsid w:val="00251C11"/>
    <w:rsid w:val="002522ED"/>
    <w:rsid w:val="00252F5B"/>
    <w:rsid w:val="00253F15"/>
    <w:rsid w:val="00254014"/>
    <w:rsid w:val="00255B98"/>
    <w:rsid w:val="00256834"/>
    <w:rsid w:val="0025684E"/>
    <w:rsid w:val="00257A56"/>
    <w:rsid w:val="00260AAE"/>
    <w:rsid w:val="002614D3"/>
    <w:rsid w:val="002616D5"/>
    <w:rsid w:val="00262088"/>
    <w:rsid w:val="002627C9"/>
    <w:rsid w:val="00262E23"/>
    <w:rsid w:val="002637D3"/>
    <w:rsid w:val="00263C17"/>
    <w:rsid w:val="00263DFD"/>
    <w:rsid w:val="00264F98"/>
    <w:rsid w:val="00266445"/>
    <w:rsid w:val="00267681"/>
    <w:rsid w:val="0027004B"/>
    <w:rsid w:val="002704BD"/>
    <w:rsid w:val="00270CBF"/>
    <w:rsid w:val="0027193C"/>
    <w:rsid w:val="0027241D"/>
    <w:rsid w:val="00272903"/>
    <w:rsid w:val="00272AF0"/>
    <w:rsid w:val="002736FD"/>
    <w:rsid w:val="002737EB"/>
    <w:rsid w:val="00273BBA"/>
    <w:rsid w:val="002763FB"/>
    <w:rsid w:val="002772E9"/>
    <w:rsid w:val="002779E7"/>
    <w:rsid w:val="00280543"/>
    <w:rsid w:val="00281447"/>
    <w:rsid w:val="00281FFB"/>
    <w:rsid w:val="00282E31"/>
    <w:rsid w:val="0028405E"/>
    <w:rsid w:val="00284BBD"/>
    <w:rsid w:val="00284ECF"/>
    <w:rsid w:val="002850EE"/>
    <w:rsid w:val="002860F6"/>
    <w:rsid w:val="0028622C"/>
    <w:rsid w:val="00287B09"/>
    <w:rsid w:val="00291408"/>
    <w:rsid w:val="00292756"/>
    <w:rsid w:val="0029519D"/>
    <w:rsid w:val="0029521E"/>
    <w:rsid w:val="002957DB"/>
    <w:rsid w:val="00295B4E"/>
    <w:rsid w:val="00295F9C"/>
    <w:rsid w:val="00296E04"/>
    <w:rsid w:val="002977C5"/>
    <w:rsid w:val="002A0DD0"/>
    <w:rsid w:val="002A187D"/>
    <w:rsid w:val="002A219E"/>
    <w:rsid w:val="002A3A85"/>
    <w:rsid w:val="002A454D"/>
    <w:rsid w:val="002A51F6"/>
    <w:rsid w:val="002A595E"/>
    <w:rsid w:val="002A6E35"/>
    <w:rsid w:val="002B10F1"/>
    <w:rsid w:val="002B1ACF"/>
    <w:rsid w:val="002B2987"/>
    <w:rsid w:val="002B37D0"/>
    <w:rsid w:val="002B3D56"/>
    <w:rsid w:val="002B447D"/>
    <w:rsid w:val="002B4F20"/>
    <w:rsid w:val="002B668D"/>
    <w:rsid w:val="002B778A"/>
    <w:rsid w:val="002C07A2"/>
    <w:rsid w:val="002C0A3A"/>
    <w:rsid w:val="002C0EBF"/>
    <w:rsid w:val="002C21CD"/>
    <w:rsid w:val="002C279C"/>
    <w:rsid w:val="002C345A"/>
    <w:rsid w:val="002C40CD"/>
    <w:rsid w:val="002C4562"/>
    <w:rsid w:val="002C55D4"/>
    <w:rsid w:val="002C5EFD"/>
    <w:rsid w:val="002C627C"/>
    <w:rsid w:val="002C7E37"/>
    <w:rsid w:val="002C7F70"/>
    <w:rsid w:val="002D1E16"/>
    <w:rsid w:val="002D2278"/>
    <w:rsid w:val="002D39FF"/>
    <w:rsid w:val="002D46E4"/>
    <w:rsid w:val="002D4D1C"/>
    <w:rsid w:val="002D5166"/>
    <w:rsid w:val="002D5218"/>
    <w:rsid w:val="002D573A"/>
    <w:rsid w:val="002D65DD"/>
    <w:rsid w:val="002D6F99"/>
    <w:rsid w:val="002D727E"/>
    <w:rsid w:val="002D7B34"/>
    <w:rsid w:val="002D7B96"/>
    <w:rsid w:val="002D7BA8"/>
    <w:rsid w:val="002D7F94"/>
    <w:rsid w:val="002E01A5"/>
    <w:rsid w:val="002E0204"/>
    <w:rsid w:val="002E21B8"/>
    <w:rsid w:val="002E2CD7"/>
    <w:rsid w:val="002E3C29"/>
    <w:rsid w:val="002E3EE5"/>
    <w:rsid w:val="002E4575"/>
    <w:rsid w:val="002E580E"/>
    <w:rsid w:val="002E64F7"/>
    <w:rsid w:val="002E69D9"/>
    <w:rsid w:val="002F0E11"/>
    <w:rsid w:val="002F1F4A"/>
    <w:rsid w:val="002F2888"/>
    <w:rsid w:val="002F2C1C"/>
    <w:rsid w:val="002F2CC0"/>
    <w:rsid w:val="002F304A"/>
    <w:rsid w:val="002F5137"/>
    <w:rsid w:val="002F6626"/>
    <w:rsid w:val="002F7D1B"/>
    <w:rsid w:val="002F7D71"/>
    <w:rsid w:val="0030005E"/>
    <w:rsid w:val="0030026E"/>
    <w:rsid w:val="003009ED"/>
    <w:rsid w:val="00300B43"/>
    <w:rsid w:val="00300EAE"/>
    <w:rsid w:val="00300EFE"/>
    <w:rsid w:val="00301579"/>
    <w:rsid w:val="00301F62"/>
    <w:rsid w:val="003021E8"/>
    <w:rsid w:val="003022CE"/>
    <w:rsid w:val="0030280C"/>
    <w:rsid w:val="00302A15"/>
    <w:rsid w:val="00303174"/>
    <w:rsid w:val="003035FF"/>
    <w:rsid w:val="00303DC1"/>
    <w:rsid w:val="00303F21"/>
    <w:rsid w:val="00304CBF"/>
    <w:rsid w:val="003062CA"/>
    <w:rsid w:val="003066FC"/>
    <w:rsid w:val="00306795"/>
    <w:rsid w:val="003068AA"/>
    <w:rsid w:val="0030736B"/>
    <w:rsid w:val="003077C9"/>
    <w:rsid w:val="00310587"/>
    <w:rsid w:val="0031083B"/>
    <w:rsid w:val="003108C4"/>
    <w:rsid w:val="003111E9"/>
    <w:rsid w:val="003116AE"/>
    <w:rsid w:val="00313572"/>
    <w:rsid w:val="00313955"/>
    <w:rsid w:val="00313B61"/>
    <w:rsid w:val="00314B9F"/>
    <w:rsid w:val="00315C3A"/>
    <w:rsid w:val="003166C4"/>
    <w:rsid w:val="0031699D"/>
    <w:rsid w:val="00316ED4"/>
    <w:rsid w:val="00317404"/>
    <w:rsid w:val="00317916"/>
    <w:rsid w:val="00320A4B"/>
    <w:rsid w:val="00321A30"/>
    <w:rsid w:val="0032246B"/>
    <w:rsid w:val="00322E3F"/>
    <w:rsid w:val="00322EFE"/>
    <w:rsid w:val="00323B44"/>
    <w:rsid w:val="00323C46"/>
    <w:rsid w:val="0032525B"/>
    <w:rsid w:val="00326692"/>
    <w:rsid w:val="0032673A"/>
    <w:rsid w:val="003301E5"/>
    <w:rsid w:val="0033041A"/>
    <w:rsid w:val="003304F2"/>
    <w:rsid w:val="003307A2"/>
    <w:rsid w:val="00330F85"/>
    <w:rsid w:val="00331244"/>
    <w:rsid w:val="00334A2E"/>
    <w:rsid w:val="00334C77"/>
    <w:rsid w:val="00334CB0"/>
    <w:rsid w:val="003351F5"/>
    <w:rsid w:val="00335681"/>
    <w:rsid w:val="00335861"/>
    <w:rsid w:val="00335A00"/>
    <w:rsid w:val="00335CF8"/>
    <w:rsid w:val="003362BF"/>
    <w:rsid w:val="00336C60"/>
    <w:rsid w:val="00337EB6"/>
    <w:rsid w:val="0034020B"/>
    <w:rsid w:val="003407E0"/>
    <w:rsid w:val="00340B5F"/>
    <w:rsid w:val="0034105B"/>
    <w:rsid w:val="00341B6D"/>
    <w:rsid w:val="00342E0E"/>
    <w:rsid w:val="003431CA"/>
    <w:rsid w:val="00343403"/>
    <w:rsid w:val="00343B66"/>
    <w:rsid w:val="0034429C"/>
    <w:rsid w:val="0034460B"/>
    <w:rsid w:val="00345120"/>
    <w:rsid w:val="003452D5"/>
    <w:rsid w:val="00346EAA"/>
    <w:rsid w:val="003472AD"/>
    <w:rsid w:val="0034730E"/>
    <w:rsid w:val="00347C56"/>
    <w:rsid w:val="00350440"/>
    <w:rsid w:val="00350735"/>
    <w:rsid w:val="003519DD"/>
    <w:rsid w:val="00352455"/>
    <w:rsid w:val="00352E23"/>
    <w:rsid w:val="003539E2"/>
    <w:rsid w:val="00353DC6"/>
    <w:rsid w:val="0035620C"/>
    <w:rsid w:val="00356C8B"/>
    <w:rsid w:val="00356EB1"/>
    <w:rsid w:val="003571D9"/>
    <w:rsid w:val="00357BC4"/>
    <w:rsid w:val="0036127F"/>
    <w:rsid w:val="003618C0"/>
    <w:rsid w:val="00362D00"/>
    <w:rsid w:val="00362F33"/>
    <w:rsid w:val="0036315C"/>
    <w:rsid w:val="003642C6"/>
    <w:rsid w:val="003650C8"/>
    <w:rsid w:val="0036555E"/>
    <w:rsid w:val="00366066"/>
    <w:rsid w:val="003661AC"/>
    <w:rsid w:val="00366277"/>
    <w:rsid w:val="0036633E"/>
    <w:rsid w:val="00366388"/>
    <w:rsid w:val="00367550"/>
    <w:rsid w:val="00367ED5"/>
    <w:rsid w:val="003700CB"/>
    <w:rsid w:val="00370AAB"/>
    <w:rsid w:val="0037111B"/>
    <w:rsid w:val="00371A60"/>
    <w:rsid w:val="00372E6E"/>
    <w:rsid w:val="00373180"/>
    <w:rsid w:val="00373B01"/>
    <w:rsid w:val="003746E3"/>
    <w:rsid w:val="00374B5B"/>
    <w:rsid w:val="0037587B"/>
    <w:rsid w:val="00375A18"/>
    <w:rsid w:val="00375B5F"/>
    <w:rsid w:val="003764AC"/>
    <w:rsid w:val="00376B43"/>
    <w:rsid w:val="00376D82"/>
    <w:rsid w:val="0037732D"/>
    <w:rsid w:val="00380CA4"/>
    <w:rsid w:val="00381265"/>
    <w:rsid w:val="00381919"/>
    <w:rsid w:val="003825F4"/>
    <w:rsid w:val="003830EF"/>
    <w:rsid w:val="00385F3B"/>
    <w:rsid w:val="003869EA"/>
    <w:rsid w:val="00386FFE"/>
    <w:rsid w:val="00387910"/>
    <w:rsid w:val="00390027"/>
    <w:rsid w:val="00390738"/>
    <w:rsid w:val="0039094A"/>
    <w:rsid w:val="0039157D"/>
    <w:rsid w:val="0039167F"/>
    <w:rsid w:val="00393CB1"/>
    <w:rsid w:val="00395B37"/>
    <w:rsid w:val="00396023"/>
    <w:rsid w:val="003961A7"/>
    <w:rsid w:val="003A00B1"/>
    <w:rsid w:val="003A1104"/>
    <w:rsid w:val="003A2E62"/>
    <w:rsid w:val="003A33E7"/>
    <w:rsid w:val="003A4665"/>
    <w:rsid w:val="003A5292"/>
    <w:rsid w:val="003A53D9"/>
    <w:rsid w:val="003A5A58"/>
    <w:rsid w:val="003A5C3F"/>
    <w:rsid w:val="003A5EB0"/>
    <w:rsid w:val="003A697A"/>
    <w:rsid w:val="003A6BBA"/>
    <w:rsid w:val="003A75B9"/>
    <w:rsid w:val="003A76B3"/>
    <w:rsid w:val="003B0E71"/>
    <w:rsid w:val="003B1823"/>
    <w:rsid w:val="003B1836"/>
    <w:rsid w:val="003B2F18"/>
    <w:rsid w:val="003B449A"/>
    <w:rsid w:val="003B4B0A"/>
    <w:rsid w:val="003B4FC9"/>
    <w:rsid w:val="003B6006"/>
    <w:rsid w:val="003B6228"/>
    <w:rsid w:val="003B6A30"/>
    <w:rsid w:val="003B74E2"/>
    <w:rsid w:val="003C17AB"/>
    <w:rsid w:val="003C1F2A"/>
    <w:rsid w:val="003C21C0"/>
    <w:rsid w:val="003C2AC6"/>
    <w:rsid w:val="003C2AD1"/>
    <w:rsid w:val="003C30A9"/>
    <w:rsid w:val="003C4D8D"/>
    <w:rsid w:val="003C4EB8"/>
    <w:rsid w:val="003C62ED"/>
    <w:rsid w:val="003C646A"/>
    <w:rsid w:val="003C6673"/>
    <w:rsid w:val="003C7E23"/>
    <w:rsid w:val="003D0A99"/>
    <w:rsid w:val="003D0D37"/>
    <w:rsid w:val="003D31D0"/>
    <w:rsid w:val="003D4492"/>
    <w:rsid w:val="003D468B"/>
    <w:rsid w:val="003D559D"/>
    <w:rsid w:val="003D67CF"/>
    <w:rsid w:val="003D6B6A"/>
    <w:rsid w:val="003D6E61"/>
    <w:rsid w:val="003D6EFC"/>
    <w:rsid w:val="003E0172"/>
    <w:rsid w:val="003E0BA8"/>
    <w:rsid w:val="003E0EB1"/>
    <w:rsid w:val="003E1493"/>
    <w:rsid w:val="003E2516"/>
    <w:rsid w:val="003E29AE"/>
    <w:rsid w:val="003E2BE4"/>
    <w:rsid w:val="003E3ECB"/>
    <w:rsid w:val="003E4695"/>
    <w:rsid w:val="003E4758"/>
    <w:rsid w:val="003E518D"/>
    <w:rsid w:val="003E679C"/>
    <w:rsid w:val="003E71AB"/>
    <w:rsid w:val="003F03F4"/>
    <w:rsid w:val="003F083D"/>
    <w:rsid w:val="003F0B34"/>
    <w:rsid w:val="003F0CE8"/>
    <w:rsid w:val="003F13E9"/>
    <w:rsid w:val="003F1A59"/>
    <w:rsid w:val="003F1D26"/>
    <w:rsid w:val="003F251C"/>
    <w:rsid w:val="003F2FA7"/>
    <w:rsid w:val="003F5855"/>
    <w:rsid w:val="003F5B6C"/>
    <w:rsid w:val="003F67F8"/>
    <w:rsid w:val="003F7D3D"/>
    <w:rsid w:val="00401414"/>
    <w:rsid w:val="00401B73"/>
    <w:rsid w:val="004029CC"/>
    <w:rsid w:val="004038F8"/>
    <w:rsid w:val="004041EC"/>
    <w:rsid w:val="004046DE"/>
    <w:rsid w:val="00404DF6"/>
    <w:rsid w:val="0040634B"/>
    <w:rsid w:val="00406836"/>
    <w:rsid w:val="00406A7C"/>
    <w:rsid w:val="0040709B"/>
    <w:rsid w:val="00407C51"/>
    <w:rsid w:val="004101AC"/>
    <w:rsid w:val="00410B50"/>
    <w:rsid w:val="00411017"/>
    <w:rsid w:val="004112CC"/>
    <w:rsid w:val="0041142C"/>
    <w:rsid w:val="004115A3"/>
    <w:rsid w:val="00411745"/>
    <w:rsid w:val="00411D77"/>
    <w:rsid w:val="00412B03"/>
    <w:rsid w:val="00412E2D"/>
    <w:rsid w:val="00413BDD"/>
    <w:rsid w:val="00413D00"/>
    <w:rsid w:val="00413FE1"/>
    <w:rsid w:val="00414705"/>
    <w:rsid w:val="00414916"/>
    <w:rsid w:val="004158DB"/>
    <w:rsid w:val="00415E33"/>
    <w:rsid w:val="00416272"/>
    <w:rsid w:val="00416B17"/>
    <w:rsid w:val="00420796"/>
    <w:rsid w:val="00420A3F"/>
    <w:rsid w:val="004210BA"/>
    <w:rsid w:val="0042154B"/>
    <w:rsid w:val="004222B2"/>
    <w:rsid w:val="00422723"/>
    <w:rsid w:val="00422D5D"/>
    <w:rsid w:val="00422F2F"/>
    <w:rsid w:val="004230CB"/>
    <w:rsid w:val="00423EDC"/>
    <w:rsid w:val="0042449C"/>
    <w:rsid w:val="004245C6"/>
    <w:rsid w:val="00424B7C"/>
    <w:rsid w:val="00426F55"/>
    <w:rsid w:val="00427B39"/>
    <w:rsid w:val="00427CF3"/>
    <w:rsid w:val="00430A7F"/>
    <w:rsid w:val="00430BFA"/>
    <w:rsid w:val="0043151D"/>
    <w:rsid w:val="0043185E"/>
    <w:rsid w:val="00431F17"/>
    <w:rsid w:val="00432FE2"/>
    <w:rsid w:val="00434856"/>
    <w:rsid w:val="00435B7B"/>
    <w:rsid w:val="00436251"/>
    <w:rsid w:val="004370F5"/>
    <w:rsid w:val="0044004D"/>
    <w:rsid w:val="004402ED"/>
    <w:rsid w:val="00440371"/>
    <w:rsid w:val="00440937"/>
    <w:rsid w:val="00440CEF"/>
    <w:rsid w:val="00442328"/>
    <w:rsid w:val="004443AF"/>
    <w:rsid w:val="00445846"/>
    <w:rsid w:val="004475DB"/>
    <w:rsid w:val="00450273"/>
    <w:rsid w:val="00450B36"/>
    <w:rsid w:val="00451268"/>
    <w:rsid w:val="00451481"/>
    <w:rsid w:val="00452A2A"/>
    <w:rsid w:val="00452DAE"/>
    <w:rsid w:val="004530D8"/>
    <w:rsid w:val="00453D62"/>
    <w:rsid w:val="00453F3C"/>
    <w:rsid w:val="00454113"/>
    <w:rsid w:val="00454124"/>
    <w:rsid w:val="0045420D"/>
    <w:rsid w:val="00455CAE"/>
    <w:rsid w:val="00456D2C"/>
    <w:rsid w:val="004575C0"/>
    <w:rsid w:val="004606F9"/>
    <w:rsid w:val="00460BF4"/>
    <w:rsid w:val="00460C55"/>
    <w:rsid w:val="00460CC9"/>
    <w:rsid w:val="00461D4B"/>
    <w:rsid w:val="004622BB"/>
    <w:rsid w:val="00462DBB"/>
    <w:rsid w:val="00462ECC"/>
    <w:rsid w:val="0046319A"/>
    <w:rsid w:val="00463521"/>
    <w:rsid w:val="004635D4"/>
    <w:rsid w:val="00463942"/>
    <w:rsid w:val="00464777"/>
    <w:rsid w:val="00464B09"/>
    <w:rsid w:val="004667C5"/>
    <w:rsid w:val="00470EC4"/>
    <w:rsid w:val="0047110D"/>
    <w:rsid w:val="00472348"/>
    <w:rsid w:val="00475035"/>
    <w:rsid w:val="0047556D"/>
    <w:rsid w:val="00475C9F"/>
    <w:rsid w:val="0047721B"/>
    <w:rsid w:val="00477446"/>
    <w:rsid w:val="0047797C"/>
    <w:rsid w:val="00477D64"/>
    <w:rsid w:val="00477E8A"/>
    <w:rsid w:val="004809C0"/>
    <w:rsid w:val="00481C27"/>
    <w:rsid w:val="00482B2B"/>
    <w:rsid w:val="00483E62"/>
    <w:rsid w:val="004865B4"/>
    <w:rsid w:val="00487452"/>
    <w:rsid w:val="00487554"/>
    <w:rsid w:val="00487D0E"/>
    <w:rsid w:val="00490007"/>
    <w:rsid w:val="00490088"/>
    <w:rsid w:val="0049057E"/>
    <w:rsid w:val="004905BA"/>
    <w:rsid w:val="0049084C"/>
    <w:rsid w:val="00491348"/>
    <w:rsid w:val="004921DD"/>
    <w:rsid w:val="0049238E"/>
    <w:rsid w:val="0049269E"/>
    <w:rsid w:val="00493AE5"/>
    <w:rsid w:val="00494DF1"/>
    <w:rsid w:val="00496566"/>
    <w:rsid w:val="004966D3"/>
    <w:rsid w:val="00496EC0"/>
    <w:rsid w:val="004972C5"/>
    <w:rsid w:val="0049788C"/>
    <w:rsid w:val="004A0211"/>
    <w:rsid w:val="004A09CC"/>
    <w:rsid w:val="004A0C55"/>
    <w:rsid w:val="004A0D75"/>
    <w:rsid w:val="004A0E0D"/>
    <w:rsid w:val="004A41B3"/>
    <w:rsid w:val="004A4731"/>
    <w:rsid w:val="004A4C77"/>
    <w:rsid w:val="004A640A"/>
    <w:rsid w:val="004A76BA"/>
    <w:rsid w:val="004A7C9C"/>
    <w:rsid w:val="004B069A"/>
    <w:rsid w:val="004B0ACC"/>
    <w:rsid w:val="004B0BD4"/>
    <w:rsid w:val="004B124C"/>
    <w:rsid w:val="004B13FF"/>
    <w:rsid w:val="004B1594"/>
    <w:rsid w:val="004B1A44"/>
    <w:rsid w:val="004B1B03"/>
    <w:rsid w:val="004B1DA4"/>
    <w:rsid w:val="004B2A3B"/>
    <w:rsid w:val="004B31E8"/>
    <w:rsid w:val="004B38CA"/>
    <w:rsid w:val="004B4533"/>
    <w:rsid w:val="004B45CF"/>
    <w:rsid w:val="004B46E0"/>
    <w:rsid w:val="004B61CC"/>
    <w:rsid w:val="004B63F2"/>
    <w:rsid w:val="004B6A4E"/>
    <w:rsid w:val="004B6EB8"/>
    <w:rsid w:val="004B7043"/>
    <w:rsid w:val="004B7209"/>
    <w:rsid w:val="004B7535"/>
    <w:rsid w:val="004B7848"/>
    <w:rsid w:val="004B7975"/>
    <w:rsid w:val="004B7AB7"/>
    <w:rsid w:val="004B7CED"/>
    <w:rsid w:val="004C0073"/>
    <w:rsid w:val="004C074E"/>
    <w:rsid w:val="004C1256"/>
    <w:rsid w:val="004C2089"/>
    <w:rsid w:val="004C4AA5"/>
    <w:rsid w:val="004C5F22"/>
    <w:rsid w:val="004C6839"/>
    <w:rsid w:val="004C7D26"/>
    <w:rsid w:val="004C7D77"/>
    <w:rsid w:val="004D0E4B"/>
    <w:rsid w:val="004D15FF"/>
    <w:rsid w:val="004D2A6C"/>
    <w:rsid w:val="004D5824"/>
    <w:rsid w:val="004D5EB6"/>
    <w:rsid w:val="004D7192"/>
    <w:rsid w:val="004D7395"/>
    <w:rsid w:val="004D7687"/>
    <w:rsid w:val="004D7994"/>
    <w:rsid w:val="004E12EB"/>
    <w:rsid w:val="004E1B0F"/>
    <w:rsid w:val="004E1CC6"/>
    <w:rsid w:val="004E2BEA"/>
    <w:rsid w:val="004E3A4B"/>
    <w:rsid w:val="004E3D2E"/>
    <w:rsid w:val="004E58C8"/>
    <w:rsid w:val="004E62F2"/>
    <w:rsid w:val="004E7612"/>
    <w:rsid w:val="004F0C66"/>
    <w:rsid w:val="004F193A"/>
    <w:rsid w:val="004F1C6C"/>
    <w:rsid w:val="004F2BC7"/>
    <w:rsid w:val="004F3CD5"/>
    <w:rsid w:val="004F46DE"/>
    <w:rsid w:val="004F4F1F"/>
    <w:rsid w:val="004F61F3"/>
    <w:rsid w:val="00501778"/>
    <w:rsid w:val="00503B34"/>
    <w:rsid w:val="00503E96"/>
    <w:rsid w:val="00504BB0"/>
    <w:rsid w:val="00504CAD"/>
    <w:rsid w:val="005053F5"/>
    <w:rsid w:val="00506033"/>
    <w:rsid w:val="00506129"/>
    <w:rsid w:val="00507154"/>
    <w:rsid w:val="00507264"/>
    <w:rsid w:val="0051011E"/>
    <w:rsid w:val="00510CA9"/>
    <w:rsid w:val="005110D8"/>
    <w:rsid w:val="0051141E"/>
    <w:rsid w:val="00511D2F"/>
    <w:rsid w:val="005120C5"/>
    <w:rsid w:val="00512FEC"/>
    <w:rsid w:val="00513065"/>
    <w:rsid w:val="005135E8"/>
    <w:rsid w:val="005145C0"/>
    <w:rsid w:val="005147AC"/>
    <w:rsid w:val="005151F1"/>
    <w:rsid w:val="00515BB3"/>
    <w:rsid w:val="00515EF3"/>
    <w:rsid w:val="00517871"/>
    <w:rsid w:val="00517B32"/>
    <w:rsid w:val="00520620"/>
    <w:rsid w:val="00520BDE"/>
    <w:rsid w:val="005216BA"/>
    <w:rsid w:val="00522938"/>
    <w:rsid w:val="00523986"/>
    <w:rsid w:val="00524A46"/>
    <w:rsid w:val="00524AD6"/>
    <w:rsid w:val="00527650"/>
    <w:rsid w:val="005278A0"/>
    <w:rsid w:val="0053008C"/>
    <w:rsid w:val="005303AA"/>
    <w:rsid w:val="00530B17"/>
    <w:rsid w:val="00531015"/>
    <w:rsid w:val="00531A4C"/>
    <w:rsid w:val="00533FF4"/>
    <w:rsid w:val="00535011"/>
    <w:rsid w:val="00535ADD"/>
    <w:rsid w:val="00536ECD"/>
    <w:rsid w:val="00537971"/>
    <w:rsid w:val="00537D4C"/>
    <w:rsid w:val="00540341"/>
    <w:rsid w:val="005409CF"/>
    <w:rsid w:val="005416F8"/>
    <w:rsid w:val="00541C2A"/>
    <w:rsid w:val="00541E15"/>
    <w:rsid w:val="0054257C"/>
    <w:rsid w:val="00542D53"/>
    <w:rsid w:val="00542DAB"/>
    <w:rsid w:val="0054367A"/>
    <w:rsid w:val="00543CF5"/>
    <w:rsid w:val="00544441"/>
    <w:rsid w:val="005444CA"/>
    <w:rsid w:val="00544BF3"/>
    <w:rsid w:val="00546244"/>
    <w:rsid w:val="00546B00"/>
    <w:rsid w:val="005501C4"/>
    <w:rsid w:val="005507CC"/>
    <w:rsid w:val="00550826"/>
    <w:rsid w:val="00551609"/>
    <w:rsid w:val="005519C5"/>
    <w:rsid w:val="00552010"/>
    <w:rsid w:val="00552ABF"/>
    <w:rsid w:val="00552E16"/>
    <w:rsid w:val="005533A4"/>
    <w:rsid w:val="00554E09"/>
    <w:rsid w:val="0055523C"/>
    <w:rsid w:val="005554CD"/>
    <w:rsid w:val="00555527"/>
    <w:rsid w:val="0055558C"/>
    <w:rsid w:val="005555FD"/>
    <w:rsid w:val="00556920"/>
    <w:rsid w:val="00556B98"/>
    <w:rsid w:val="005574E7"/>
    <w:rsid w:val="00557F3E"/>
    <w:rsid w:val="00560611"/>
    <w:rsid w:val="0056091F"/>
    <w:rsid w:val="00563C91"/>
    <w:rsid w:val="00564683"/>
    <w:rsid w:val="0056491A"/>
    <w:rsid w:val="00565B31"/>
    <w:rsid w:val="0056676D"/>
    <w:rsid w:val="00566CD4"/>
    <w:rsid w:val="00567408"/>
    <w:rsid w:val="005700B4"/>
    <w:rsid w:val="00570C24"/>
    <w:rsid w:val="00572902"/>
    <w:rsid w:val="00573341"/>
    <w:rsid w:val="00574B7D"/>
    <w:rsid w:val="00574E9A"/>
    <w:rsid w:val="00575870"/>
    <w:rsid w:val="00576980"/>
    <w:rsid w:val="0058067C"/>
    <w:rsid w:val="00580CE3"/>
    <w:rsid w:val="00581630"/>
    <w:rsid w:val="00582DBC"/>
    <w:rsid w:val="00582F4E"/>
    <w:rsid w:val="005830F7"/>
    <w:rsid w:val="005832FF"/>
    <w:rsid w:val="00584342"/>
    <w:rsid w:val="00584406"/>
    <w:rsid w:val="00584914"/>
    <w:rsid w:val="00585902"/>
    <w:rsid w:val="00585A7B"/>
    <w:rsid w:val="005873F3"/>
    <w:rsid w:val="00590277"/>
    <w:rsid w:val="00590380"/>
    <w:rsid w:val="00590E04"/>
    <w:rsid w:val="00593113"/>
    <w:rsid w:val="005936D1"/>
    <w:rsid w:val="00593DDD"/>
    <w:rsid w:val="00594958"/>
    <w:rsid w:val="00594B2E"/>
    <w:rsid w:val="00594D8D"/>
    <w:rsid w:val="00594EAB"/>
    <w:rsid w:val="00596AF1"/>
    <w:rsid w:val="00596F8B"/>
    <w:rsid w:val="00597A40"/>
    <w:rsid w:val="00597B48"/>
    <w:rsid w:val="00597E35"/>
    <w:rsid w:val="005A1486"/>
    <w:rsid w:val="005A190B"/>
    <w:rsid w:val="005A2551"/>
    <w:rsid w:val="005A446A"/>
    <w:rsid w:val="005A4DE3"/>
    <w:rsid w:val="005A4DF4"/>
    <w:rsid w:val="005A50F9"/>
    <w:rsid w:val="005A56FB"/>
    <w:rsid w:val="005A5A66"/>
    <w:rsid w:val="005A6A44"/>
    <w:rsid w:val="005A721F"/>
    <w:rsid w:val="005A72FD"/>
    <w:rsid w:val="005A7E02"/>
    <w:rsid w:val="005A7FBA"/>
    <w:rsid w:val="005B1C63"/>
    <w:rsid w:val="005B22E5"/>
    <w:rsid w:val="005B25D2"/>
    <w:rsid w:val="005B2EDB"/>
    <w:rsid w:val="005B354D"/>
    <w:rsid w:val="005B36AB"/>
    <w:rsid w:val="005B407B"/>
    <w:rsid w:val="005B4574"/>
    <w:rsid w:val="005B530D"/>
    <w:rsid w:val="005B5BFC"/>
    <w:rsid w:val="005B6BCF"/>
    <w:rsid w:val="005B6E69"/>
    <w:rsid w:val="005B705B"/>
    <w:rsid w:val="005C0B58"/>
    <w:rsid w:val="005C0EED"/>
    <w:rsid w:val="005C16F5"/>
    <w:rsid w:val="005C3803"/>
    <w:rsid w:val="005C4049"/>
    <w:rsid w:val="005C47B9"/>
    <w:rsid w:val="005C4B06"/>
    <w:rsid w:val="005C5A41"/>
    <w:rsid w:val="005C5A90"/>
    <w:rsid w:val="005C6178"/>
    <w:rsid w:val="005C6894"/>
    <w:rsid w:val="005C6D8E"/>
    <w:rsid w:val="005C6DF0"/>
    <w:rsid w:val="005C720B"/>
    <w:rsid w:val="005C738B"/>
    <w:rsid w:val="005C7396"/>
    <w:rsid w:val="005C7B67"/>
    <w:rsid w:val="005D0497"/>
    <w:rsid w:val="005D1587"/>
    <w:rsid w:val="005D1ADE"/>
    <w:rsid w:val="005D25EC"/>
    <w:rsid w:val="005D25F0"/>
    <w:rsid w:val="005D2E36"/>
    <w:rsid w:val="005D2FDF"/>
    <w:rsid w:val="005D31E0"/>
    <w:rsid w:val="005D3678"/>
    <w:rsid w:val="005D44A7"/>
    <w:rsid w:val="005D682D"/>
    <w:rsid w:val="005D6CAE"/>
    <w:rsid w:val="005D6E19"/>
    <w:rsid w:val="005E06D0"/>
    <w:rsid w:val="005E08CC"/>
    <w:rsid w:val="005E0B7A"/>
    <w:rsid w:val="005E0DC8"/>
    <w:rsid w:val="005E1931"/>
    <w:rsid w:val="005E2102"/>
    <w:rsid w:val="005E2D19"/>
    <w:rsid w:val="005E3DD8"/>
    <w:rsid w:val="005E4323"/>
    <w:rsid w:val="005E4C86"/>
    <w:rsid w:val="005E5114"/>
    <w:rsid w:val="005E5AE8"/>
    <w:rsid w:val="005E6102"/>
    <w:rsid w:val="005F02C0"/>
    <w:rsid w:val="005F078C"/>
    <w:rsid w:val="005F1B39"/>
    <w:rsid w:val="005F1D44"/>
    <w:rsid w:val="005F28E5"/>
    <w:rsid w:val="005F2B8E"/>
    <w:rsid w:val="005F2ECF"/>
    <w:rsid w:val="005F3A99"/>
    <w:rsid w:val="005F3CDE"/>
    <w:rsid w:val="005F442B"/>
    <w:rsid w:val="005F4B9C"/>
    <w:rsid w:val="005F5BAC"/>
    <w:rsid w:val="005F62F8"/>
    <w:rsid w:val="005F67F0"/>
    <w:rsid w:val="00600687"/>
    <w:rsid w:val="00603097"/>
    <w:rsid w:val="006033D4"/>
    <w:rsid w:val="00603C4B"/>
    <w:rsid w:val="00603E03"/>
    <w:rsid w:val="00604373"/>
    <w:rsid w:val="00604656"/>
    <w:rsid w:val="00604FAA"/>
    <w:rsid w:val="006052FC"/>
    <w:rsid w:val="006059F4"/>
    <w:rsid w:val="00605E28"/>
    <w:rsid w:val="006063ED"/>
    <w:rsid w:val="006102A0"/>
    <w:rsid w:val="00612064"/>
    <w:rsid w:val="006123A4"/>
    <w:rsid w:val="006123D4"/>
    <w:rsid w:val="00612446"/>
    <w:rsid w:val="006152CD"/>
    <w:rsid w:val="00615D3D"/>
    <w:rsid w:val="00615FFF"/>
    <w:rsid w:val="00616390"/>
    <w:rsid w:val="00616777"/>
    <w:rsid w:val="006169C1"/>
    <w:rsid w:val="00616B49"/>
    <w:rsid w:val="00616BAE"/>
    <w:rsid w:val="00617990"/>
    <w:rsid w:val="00620B42"/>
    <w:rsid w:val="00620CFB"/>
    <w:rsid w:val="00622D0E"/>
    <w:rsid w:val="00622FF0"/>
    <w:rsid w:val="00624189"/>
    <w:rsid w:val="006259CA"/>
    <w:rsid w:val="00625C79"/>
    <w:rsid w:val="0062657C"/>
    <w:rsid w:val="00626768"/>
    <w:rsid w:val="006305A1"/>
    <w:rsid w:val="006308C7"/>
    <w:rsid w:val="00630BF6"/>
    <w:rsid w:val="00631F20"/>
    <w:rsid w:val="00632324"/>
    <w:rsid w:val="00632325"/>
    <w:rsid w:val="00632F85"/>
    <w:rsid w:val="006335E6"/>
    <w:rsid w:val="0063447A"/>
    <w:rsid w:val="00634786"/>
    <w:rsid w:val="006348D7"/>
    <w:rsid w:val="00634DD7"/>
    <w:rsid w:val="00634EC4"/>
    <w:rsid w:val="00635D39"/>
    <w:rsid w:val="006367BF"/>
    <w:rsid w:val="00636951"/>
    <w:rsid w:val="00637F8A"/>
    <w:rsid w:val="00640A6D"/>
    <w:rsid w:val="00641322"/>
    <w:rsid w:val="00641A69"/>
    <w:rsid w:val="00641AED"/>
    <w:rsid w:val="006422D0"/>
    <w:rsid w:val="006428D6"/>
    <w:rsid w:val="00642CB1"/>
    <w:rsid w:val="00642E1F"/>
    <w:rsid w:val="006433F8"/>
    <w:rsid w:val="00643B40"/>
    <w:rsid w:val="00643F06"/>
    <w:rsid w:val="006447A7"/>
    <w:rsid w:val="00646FC9"/>
    <w:rsid w:val="00646FDF"/>
    <w:rsid w:val="00647571"/>
    <w:rsid w:val="00647A8C"/>
    <w:rsid w:val="00647BEA"/>
    <w:rsid w:val="00647CED"/>
    <w:rsid w:val="00647D38"/>
    <w:rsid w:val="0065093B"/>
    <w:rsid w:val="00650ACD"/>
    <w:rsid w:val="006513EF"/>
    <w:rsid w:val="0065185A"/>
    <w:rsid w:val="006523E4"/>
    <w:rsid w:val="00652923"/>
    <w:rsid w:val="0065485A"/>
    <w:rsid w:val="0065542D"/>
    <w:rsid w:val="00655648"/>
    <w:rsid w:val="00655E14"/>
    <w:rsid w:val="006571B7"/>
    <w:rsid w:val="00660056"/>
    <w:rsid w:val="00660196"/>
    <w:rsid w:val="0066028C"/>
    <w:rsid w:val="006616AC"/>
    <w:rsid w:val="006625DC"/>
    <w:rsid w:val="00662996"/>
    <w:rsid w:val="00663579"/>
    <w:rsid w:val="0066416F"/>
    <w:rsid w:val="0066689F"/>
    <w:rsid w:val="00666A2E"/>
    <w:rsid w:val="00666C20"/>
    <w:rsid w:val="00667884"/>
    <w:rsid w:val="0067059F"/>
    <w:rsid w:val="006705EE"/>
    <w:rsid w:val="0067177D"/>
    <w:rsid w:val="00671BCD"/>
    <w:rsid w:val="00674117"/>
    <w:rsid w:val="00674629"/>
    <w:rsid w:val="00675EB2"/>
    <w:rsid w:val="00675F42"/>
    <w:rsid w:val="00676ACA"/>
    <w:rsid w:val="00676B2C"/>
    <w:rsid w:val="00677AAC"/>
    <w:rsid w:val="00677AC8"/>
    <w:rsid w:val="006800D8"/>
    <w:rsid w:val="00680152"/>
    <w:rsid w:val="006803EA"/>
    <w:rsid w:val="00681C22"/>
    <w:rsid w:val="0068376C"/>
    <w:rsid w:val="00683905"/>
    <w:rsid w:val="006840BC"/>
    <w:rsid w:val="006859A5"/>
    <w:rsid w:val="006861A9"/>
    <w:rsid w:val="006863A7"/>
    <w:rsid w:val="00687B8F"/>
    <w:rsid w:val="0069005A"/>
    <w:rsid w:val="00690FED"/>
    <w:rsid w:val="006915F4"/>
    <w:rsid w:val="00691FB2"/>
    <w:rsid w:val="006935E1"/>
    <w:rsid w:val="00693810"/>
    <w:rsid w:val="00693CA5"/>
    <w:rsid w:val="00694C6F"/>
    <w:rsid w:val="00695772"/>
    <w:rsid w:val="00695899"/>
    <w:rsid w:val="006958F4"/>
    <w:rsid w:val="006967C6"/>
    <w:rsid w:val="00697FE7"/>
    <w:rsid w:val="006A0996"/>
    <w:rsid w:val="006A2661"/>
    <w:rsid w:val="006A4627"/>
    <w:rsid w:val="006A48E7"/>
    <w:rsid w:val="006A4AA8"/>
    <w:rsid w:val="006A5961"/>
    <w:rsid w:val="006A6E5A"/>
    <w:rsid w:val="006A7773"/>
    <w:rsid w:val="006B01D1"/>
    <w:rsid w:val="006B27D3"/>
    <w:rsid w:val="006B30AD"/>
    <w:rsid w:val="006B3296"/>
    <w:rsid w:val="006B3C8D"/>
    <w:rsid w:val="006B5874"/>
    <w:rsid w:val="006B5A6B"/>
    <w:rsid w:val="006B6D83"/>
    <w:rsid w:val="006B79A0"/>
    <w:rsid w:val="006C1CE2"/>
    <w:rsid w:val="006C4D5A"/>
    <w:rsid w:val="006C5173"/>
    <w:rsid w:val="006C5182"/>
    <w:rsid w:val="006C77AB"/>
    <w:rsid w:val="006C7C78"/>
    <w:rsid w:val="006D0139"/>
    <w:rsid w:val="006D04D6"/>
    <w:rsid w:val="006D0832"/>
    <w:rsid w:val="006D1AB0"/>
    <w:rsid w:val="006D4C58"/>
    <w:rsid w:val="006D7C3C"/>
    <w:rsid w:val="006E005B"/>
    <w:rsid w:val="006E0063"/>
    <w:rsid w:val="006E02F3"/>
    <w:rsid w:val="006E059F"/>
    <w:rsid w:val="006E05F7"/>
    <w:rsid w:val="006E0AC2"/>
    <w:rsid w:val="006E1400"/>
    <w:rsid w:val="006E15E2"/>
    <w:rsid w:val="006E17BC"/>
    <w:rsid w:val="006E190D"/>
    <w:rsid w:val="006E293E"/>
    <w:rsid w:val="006E33D8"/>
    <w:rsid w:val="006E373C"/>
    <w:rsid w:val="006E44D3"/>
    <w:rsid w:val="006E46A7"/>
    <w:rsid w:val="006E53E4"/>
    <w:rsid w:val="006E6320"/>
    <w:rsid w:val="006E63A0"/>
    <w:rsid w:val="006E63E3"/>
    <w:rsid w:val="006E643B"/>
    <w:rsid w:val="006E6973"/>
    <w:rsid w:val="006E7566"/>
    <w:rsid w:val="006E7B7C"/>
    <w:rsid w:val="006E7E04"/>
    <w:rsid w:val="006E7FC9"/>
    <w:rsid w:val="006F022A"/>
    <w:rsid w:val="006F0A9A"/>
    <w:rsid w:val="006F39D3"/>
    <w:rsid w:val="006F3F77"/>
    <w:rsid w:val="006F4207"/>
    <w:rsid w:val="006F43D4"/>
    <w:rsid w:val="006F43E0"/>
    <w:rsid w:val="006F79FC"/>
    <w:rsid w:val="007000C6"/>
    <w:rsid w:val="00700230"/>
    <w:rsid w:val="00700DB7"/>
    <w:rsid w:val="00701030"/>
    <w:rsid w:val="007012E5"/>
    <w:rsid w:val="007015D0"/>
    <w:rsid w:val="00701FF3"/>
    <w:rsid w:val="00703022"/>
    <w:rsid w:val="00703242"/>
    <w:rsid w:val="0070449E"/>
    <w:rsid w:val="00706D25"/>
    <w:rsid w:val="007076C4"/>
    <w:rsid w:val="00707C54"/>
    <w:rsid w:val="00707D8D"/>
    <w:rsid w:val="007100C1"/>
    <w:rsid w:val="00711190"/>
    <w:rsid w:val="007113E9"/>
    <w:rsid w:val="00711CD1"/>
    <w:rsid w:val="00711DF2"/>
    <w:rsid w:val="00711F5F"/>
    <w:rsid w:val="0071277A"/>
    <w:rsid w:val="00713013"/>
    <w:rsid w:val="00713CA7"/>
    <w:rsid w:val="00713D17"/>
    <w:rsid w:val="00713E9F"/>
    <w:rsid w:val="007140E9"/>
    <w:rsid w:val="0071554A"/>
    <w:rsid w:val="00715F68"/>
    <w:rsid w:val="007160B1"/>
    <w:rsid w:val="007171EF"/>
    <w:rsid w:val="00717694"/>
    <w:rsid w:val="0072158F"/>
    <w:rsid w:val="00721C8D"/>
    <w:rsid w:val="0072239A"/>
    <w:rsid w:val="00722AF3"/>
    <w:rsid w:val="0072348D"/>
    <w:rsid w:val="00724863"/>
    <w:rsid w:val="00725224"/>
    <w:rsid w:val="00725341"/>
    <w:rsid w:val="00727226"/>
    <w:rsid w:val="0073064B"/>
    <w:rsid w:val="00730A2E"/>
    <w:rsid w:val="00730CDA"/>
    <w:rsid w:val="0073106C"/>
    <w:rsid w:val="00731B15"/>
    <w:rsid w:val="00731BAB"/>
    <w:rsid w:val="007329E1"/>
    <w:rsid w:val="00732B12"/>
    <w:rsid w:val="00732BDC"/>
    <w:rsid w:val="00733404"/>
    <w:rsid w:val="00733BB7"/>
    <w:rsid w:val="00734553"/>
    <w:rsid w:val="00734634"/>
    <w:rsid w:val="007352DC"/>
    <w:rsid w:val="007356E0"/>
    <w:rsid w:val="007359D4"/>
    <w:rsid w:val="0073609A"/>
    <w:rsid w:val="00736353"/>
    <w:rsid w:val="007366A7"/>
    <w:rsid w:val="00736C45"/>
    <w:rsid w:val="00737126"/>
    <w:rsid w:val="00737207"/>
    <w:rsid w:val="00737321"/>
    <w:rsid w:val="00737E29"/>
    <w:rsid w:val="00740DC1"/>
    <w:rsid w:val="00742CE5"/>
    <w:rsid w:val="007437B6"/>
    <w:rsid w:val="007439A1"/>
    <w:rsid w:val="00745B5D"/>
    <w:rsid w:val="007469D3"/>
    <w:rsid w:val="0074700E"/>
    <w:rsid w:val="00747041"/>
    <w:rsid w:val="007476BB"/>
    <w:rsid w:val="00747A26"/>
    <w:rsid w:val="00750BA7"/>
    <w:rsid w:val="00751D6D"/>
    <w:rsid w:val="00751DF2"/>
    <w:rsid w:val="007520AB"/>
    <w:rsid w:val="00752336"/>
    <w:rsid w:val="007523DA"/>
    <w:rsid w:val="00752B4A"/>
    <w:rsid w:val="00752FCF"/>
    <w:rsid w:val="00756ACF"/>
    <w:rsid w:val="00756E94"/>
    <w:rsid w:val="00757EE4"/>
    <w:rsid w:val="00761C12"/>
    <w:rsid w:val="00763448"/>
    <w:rsid w:val="00763465"/>
    <w:rsid w:val="00763C2D"/>
    <w:rsid w:val="007641CF"/>
    <w:rsid w:val="00764305"/>
    <w:rsid w:val="0077043C"/>
    <w:rsid w:val="00770936"/>
    <w:rsid w:val="00770BD4"/>
    <w:rsid w:val="00770FA6"/>
    <w:rsid w:val="00773808"/>
    <w:rsid w:val="0077696D"/>
    <w:rsid w:val="00776F04"/>
    <w:rsid w:val="007802F0"/>
    <w:rsid w:val="007804C0"/>
    <w:rsid w:val="00780553"/>
    <w:rsid w:val="0078082F"/>
    <w:rsid w:val="007809D4"/>
    <w:rsid w:val="00781404"/>
    <w:rsid w:val="00781866"/>
    <w:rsid w:val="007820EF"/>
    <w:rsid w:val="00782AC6"/>
    <w:rsid w:val="007832DD"/>
    <w:rsid w:val="00783ABF"/>
    <w:rsid w:val="00783D50"/>
    <w:rsid w:val="00784B02"/>
    <w:rsid w:val="00785540"/>
    <w:rsid w:val="00786617"/>
    <w:rsid w:val="007866B4"/>
    <w:rsid w:val="007902F9"/>
    <w:rsid w:val="00790BE3"/>
    <w:rsid w:val="00790FA2"/>
    <w:rsid w:val="00791B57"/>
    <w:rsid w:val="00792910"/>
    <w:rsid w:val="007934AC"/>
    <w:rsid w:val="00793780"/>
    <w:rsid w:val="00793822"/>
    <w:rsid w:val="00793B1F"/>
    <w:rsid w:val="00794CBE"/>
    <w:rsid w:val="00795715"/>
    <w:rsid w:val="007957C0"/>
    <w:rsid w:val="00795D30"/>
    <w:rsid w:val="00795F82"/>
    <w:rsid w:val="00796156"/>
    <w:rsid w:val="007963F1"/>
    <w:rsid w:val="00796F53"/>
    <w:rsid w:val="007971D9"/>
    <w:rsid w:val="007A095E"/>
    <w:rsid w:val="007A0AE3"/>
    <w:rsid w:val="007A1608"/>
    <w:rsid w:val="007A223C"/>
    <w:rsid w:val="007A277F"/>
    <w:rsid w:val="007A2A15"/>
    <w:rsid w:val="007A31CC"/>
    <w:rsid w:val="007A39D8"/>
    <w:rsid w:val="007A3D72"/>
    <w:rsid w:val="007A3DA8"/>
    <w:rsid w:val="007A4211"/>
    <w:rsid w:val="007A555D"/>
    <w:rsid w:val="007A5B36"/>
    <w:rsid w:val="007A5BAF"/>
    <w:rsid w:val="007A5D77"/>
    <w:rsid w:val="007A6634"/>
    <w:rsid w:val="007A6B33"/>
    <w:rsid w:val="007A71A3"/>
    <w:rsid w:val="007B017F"/>
    <w:rsid w:val="007B0285"/>
    <w:rsid w:val="007B0B29"/>
    <w:rsid w:val="007B0B2A"/>
    <w:rsid w:val="007B202D"/>
    <w:rsid w:val="007B20AC"/>
    <w:rsid w:val="007B236C"/>
    <w:rsid w:val="007B2DFD"/>
    <w:rsid w:val="007B37F8"/>
    <w:rsid w:val="007B4389"/>
    <w:rsid w:val="007B4527"/>
    <w:rsid w:val="007B4F35"/>
    <w:rsid w:val="007B5EA4"/>
    <w:rsid w:val="007B6252"/>
    <w:rsid w:val="007B769C"/>
    <w:rsid w:val="007C0172"/>
    <w:rsid w:val="007C1913"/>
    <w:rsid w:val="007C1F82"/>
    <w:rsid w:val="007C2421"/>
    <w:rsid w:val="007C27E7"/>
    <w:rsid w:val="007C38EF"/>
    <w:rsid w:val="007C431D"/>
    <w:rsid w:val="007C49C6"/>
    <w:rsid w:val="007C4B6F"/>
    <w:rsid w:val="007C52CA"/>
    <w:rsid w:val="007C57E7"/>
    <w:rsid w:val="007C7832"/>
    <w:rsid w:val="007C7DF7"/>
    <w:rsid w:val="007D045F"/>
    <w:rsid w:val="007D0876"/>
    <w:rsid w:val="007D0EC1"/>
    <w:rsid w:val="007D1D00"/>
    <w:rsid w:val="007D4C33"/>
    <w:rsid w:val="007D529D"/>
    <w:rsid w:val="007D5FD8"/>
    <w:rsid w:val="007D6760"/>
    <w:rsid w:val="007D6A38"/>
    <w:rsid w:val="007D7121"/>
    <w:rsid w:val="007D7F9A"/>
    <w:rsid w:val="007E0220"/>
    <w:rsid w:val="007E073C"/>
    <w:rsid w:val="007E0B79"/>
    <w:rsid w:val="007E0B86"/>
    <w:rsid w:val="007E0F6D"/>
    <w:rsid w:val="007E1A86"/>
    <w:rsid w:val="007E32C2"/>
    <w:rsid w:val="007E3542"/>
    <w:rsid w:val="007E3E3D"/>
    <w:rsid w:val="007E5001"/>
    <w:rsid w:val="007E596B"/>
    <w:rsid w:val="007E5AFA"/>
    <w:rsid w:val="007E5E4E"/>
    <w:rsid w:val="007E6275"/>
    <w:rsid w:val="007E70E7"/>
    <w:rsid w:val="007E773E"/>
    <w:rsid w:val="007E7EA3"/>
    <w:rsid w:val="007F0334"/>
    <w:rsid w:val="007F1115"/>
    <w:rsid w:val="007F13F7"/>
    <w:rsid w:val="007F1C6A"/>
    <w:rsid w:val="007F24AF"/>
    <w:rsid w:val="007F2539"/>
    <w:rsid w:val="007F3210"/>
    <w:rsid w:val="007F3E38"/>
    <w:rsid w:val="007F3E3E"/>
    <w:rsid w:val="007F479A"/>
    <w:rsid w:val="007F4A60"/>
    <w:rsid w:val="007F6260"/>
    <w:rsid w:val="007F63A4"/>
    <w:rsid w:val="007F63EE"/>
    <w:rsid w:val="00800EF1"/>
    <w:rsid w:val="0080189B"/>
    <w:rsid w:val="0080191A"/>
    <w:rsid w:val="008027D6"/>
    <w:rsid w:val="00802864"/>
    <w:rsid w:val="00803731"/>
    <w:rsid w:val="0080490E"/>
    <w:rsid w:val="00804DF6"/>
    <w:rsid w:val="00804FE8"/>
    <w:rsid w:val="00806EBC"/>
    <w:rsid w:val="0080706B"/>
    <w:rsid w:val="008072DF"/>
    <w:rsid w:val="0080788B"/>
    <w:rsid w:val="00811328"/>
    <w:rsid w:val="008113DA"/>
    <w:rsid w:val="008116C9"/>
    <w:rsid w:val="00811799"/>
    <w:rsid w:val="0081201D"/>
    <w:rsid w:val="00812775"/>
    <w:rsid w:val="0081385D"/>
    <w:rsid w:val="008154EB"/>
    <w:rsid w:val="00815A45"/>
    <w:rsid w:val="00817409"/>
    <w:rsid w:val="00817F64"/>
    <w:rsid w:val="008201B2"/>
    <w:rsid w:val="00820BAE"/>
    <w:rsid w:val="00820E0B"/>
    <w:rsid w:val="00821012"/>
    <w:rsid w:val="008210E3"/>
    <w:rsid w:val="00822351"/>
    <w:rsid w:val="00822AD8"/>
    <w:rsid w:val="00822FC1"/>
    <w:rsid w:val="0082331E"/>
    <w:rsid w:val="00823A84"/>
    <w:rsid w:val="00823BB0"/>
    <w:rsid w:val="008249E0"/>
    <w:rsid w:val="0082501A"/>
    <w:rsid w:val="008251EB"/>
    <w:rsid w:val="008252DF"/>
    <w:rsid w:val="0082576D"/>
    <w:rsid w:val="00825E03"/>
    <w:rsid w:val="0082665F"/>
    <w:rsid w:val="00826E8B"/>
    <w:rsid w:val="00827206"/>
    <w:rsid w:val="008308C1"/>
    <w:rsid w:val="00831286"/>
    <w:rsid w:val="00831751"/>
    <w:rsid w:val="00831847"/>
    <w:rsid w:val="008322CA"/>
    <w:rsid w:val="0083233E"/>
    <w:rsid w:val="00832AC0"/>
    <w:rsid w:val="00833A2A"/>
    <w:rsid w:val="008340ED"/>
    <w:rsid w:val="008344F8"/>
    <w:rsid w:val="008351F8"/>
    <w:rsid w:val="00835300"/>
    <w:rsid w:val="00835D02"/>
    <w:rsid w:val="00835DA6"/>
    <w:rsid w:val="00836B23"/>
    <w:rsid w:val="00836E71"/>
    <w:rsid w:val="00837AA8"/>
    <w:rsid w:val="00837C88"/>
    <w:rsid w:val="00837D5A"/>
    <w:rsid w:val="0084162C"/>
    <w:rsid w:val="00841937"/>
    <w:rsid w:val="00841C26"/>
    <w:rsid w:val="00842733"/>
    <w:rsid w:val="008431DB"/>
    <w:rsid w:val="0084322A"/>
    <w:rsid w:val="00844A03"/>
    <w:rsid w:val="00845DF3"/>
    <w:rsid w:val="008466B3"/>
    <w:rsid w:val="00847182"/>
    <w:rsid w:val="00847250"/>
    <w:rsid w:val="0085005D"/>
    <w:rsid w:val="00850420"/>
    <w:rsid w:val="00850C47"/>
    <w:rsid w:val="00850FDF"/>
    <w:rsid w:val="008515B0"/>
    <w:rsid w:val="00851EF4"/>
    <w:rsid w:val="008522F3"/>
    <w:rsid w:val="00852A40"/>
    <w:rsid w:val="00852C20"/>
    <w:rsid w:val="0085452B"/>
    <w:rsid w:val="00854A95"/>
    <w:rsid w:val="00854BE1"/>
    <w:rsid w:val="0085532C"/>
    <w:rsid w:val="008555AF"/>
    <w:rsid w:val="00855667"/>
    <w:rsid w:val="00855B61"/>
    <w:rsid w:val="00856648"/>
    <w:rsid w:val="008566B0"/>
    <w:rsid w:val="00856771"/>
    <w:rsid w:val="0085785B"/>
    <w:rsid w:val="00857F7F"/>
    <w:rsid w:val="008602D2"/>
    <w:rsid w:val="008606D9"/>
    <w:rsid w:val="008612B1"/>
    <w:rsid w:val="0086290E"/>
    <w:rsid w:val="00862BAF"/>
    <w:rsid w:val="00863248"/>
    <w:rsid w:val="00864145"/>
    <w:rsid w:val="0086428D"/>
    <w:rsid w:val="00864368"/>
    <w:rsid w:val="00864C85"/>
    <w:rsid w:val="00864CC1"/>
    <w:rsid w:val="00865996"/>
    <w:rsid w:val="0086798F"/>
    <w:rsid w:val="00867F9B"/>
    <w:rsid w:val="00870A36"/>
    <w:rsid w:val="00871EDB"/>
    <w:rsid w:val="00872B51"/>
    <w:rsid w:val="00872BA6"/>
    <w:rsid w:val="008731D2"/>
    <w:rsid w:val="0087345E"/>
    <w:rsid w:val="00874053"/>
    <w:rsid w:val="00874139"/>
    <w:rsid w:val="00874237"/>
    <w:rsid w:val="00875065"/>
    <w:rsid w:val="008751F3"/>
    <w:rsid w:val="008758AC"/>
    <w:rsid w:val="00877280"/>
    <w:rsid w:val="008801BA"/>
    <w:rsid w:val="008808D7"/>
    <w:rsid w:val="00880AA2"/>
    <w:rsid w:val="00881363"/>
    <w:rsid w:val="00881B97"/>
    <w:rsid w:val="00881CE8"/>
    <w:rsid w:val="0088226A"/>
    <w:rsid w:val="008824AF"/>
    <w:rsid w:val="00882D91"/>
    <w:rsid w:val="008833D7"/>
    <w:rsid w:val="0088381C"/>
    <w:rsid w:val="00883C25"/>
    <w:rsid w:val="00885C98"/>
    <w:rsid w:val="00887EC2"/>
    <w:rsid w:val="00890B19"/>
    <w:rsid w:val="00891661"/>
    <w:rsid w:val="00891AB0"/>
    <w:rsid w:val="00892D84"/>
    <w:rsid w:val="0089498A"/>
    <w:rsid w:val="00897885"/>
    <w:rsid w:val="008A0472"/>
    <w:rsid w:val="008A0714"/>
    <w:rsid w:val="008A1E1C"/>
    <w:rsid w:val="008A23C6"/>
    <w:rsid w:val="008A24F6"/>
    <w:rsid w:val="008A286A"/>
    <w:rsid w:val="008A2E92"/>
    <w:rsid w:val="008A35AD"/>
    <w:rsid w:val="008A43E6"/>
    <w:rsid w:val="008A454E"/>
    <w:rsid w:val="008A4C93"/>
    <w:rsid w:val="008A552F"/>
    <w:rsid w:val="008A5742"/>
    <w:rsid w:val="008A57EB"/>
    <w:rsid w:val="008A6128"/>
    <w:rsid w:val="008A7A05"/>
    <w:rsid w:val="008B04D7"/>
    <w:rsid w:val="008B19A2"/>
    <w:rsid w:val="008B1E87"/>
    <w:rsid w:val="008B226A"/>
    <w:rsid w:val="008B2E04"/>
    <w:rsid w:val="008B351D"/>
    <w:rsid w:val="008B3BA8"/>
    <w:rsid w:val="008B4D03"/>
    <w:rsid w:val="008B5DA5"/>
    <w:rsid w:val="008B5F5D"/>
    <w:rsid w:val="008B659A"/>
    <w:rsid w:val="008B72C5"/>
    <w:rsid w:val="008B7D8E"/>
    <w:rsid w:val="008B7E93"/>
    <w:rsid w:val="008C068D"/>
    <w:rsid w:val="008C136A"/>
    <w:rsid w:val="008C1386"/>
    <w:rsid w:val="008C1AF0"/>
    <w:rsid w:val="008C39B9"/>
    <w:rsid w:val="008C4718"/>
    <w:rsid w:val="008C586F"/>
    <w:rsid w:val="008C5873"/>
    <w:rsid w:val="008C667C"/>
    <w:rsid w:val="008C75F4"/>
    <w:rsid w:val="008C7B0B"/>
    <w:rsid w:val="008C7C7B"/>
    <w:rsid w:val="008D0055"/>
    <w:rsid w:val="008D1B19"/>
    <w:rsid w:val="008D2011"/>
    <w:rsid w:val="008D21C9"/>
    <w:rsid w:val="008D26E3"/>
    <w:rsid w:val="008D294F"/>
    <w:rsid w:val="008D478B"/>
    <w:rsid w:val="008D5313"/>
    <w:rsid w:val="008D6E60"/>
    <w:rsid w:val="008D6F0F"/>
    <w:rsid w:val="008D6FD7"/>
    <w:rsid w:val="008D777B"/>
    <w:rsid w:val="008D7F40"/>
    <w:rsid w:val="008E042E"/>
    <w:rsid w:val="008E043D"/>
    <w:rsid w:val="008E07D4"/>
    <w:rsid w:val="008E0E6B"/>
    <w:rsid w:val="008E3891"/>
    <w:rsid w:val="008E5827"/>
    <w:rsid w:val="008E5B3C"/>
    <w:rsid w:val="008E6F48"/>
    <w:rsid w:val="008E7472"/>
    <w:rsid w:val="008E75FE"/>
    <w:rsid w:val="008F0EE1"/>
    <w:rsid w:val="008F26A7"/>
    <w:rsid w:val="008F341F"/>
    <w:rsid w:val="008F3C87"/>
    <w:rsid w:val="008F3E9F"/>
    <w:rsid w:val="008F4430"/>
    <w:rsid w:val="008F59CB"/>
    <w:rsid w:val="008F63E2"/>
    <w:rsid w:val="008F680F"/>
    <w:rsid w:val="008F68BB"/>
    <w:rsid w:val="008F7282"/>
    <w:rsid w:val="008F7703"/>
    <w:rsid w:val="008F7752"/>
    <w:rsid w:val="008F786E"/>
    <w:rsid w:val="00900197"/>
    <w:rsid w:val="009004AA"/>
    <w:rsid w:val="0090069F"/>
    <w:rsid w:val="00902AB0"/>
    <w:rsid w:val="0090312A"/>
    <w:rsid w:val="00903FEE"/>
    <w:rsid w:val="00905181"/>
    <w:rsid w:val="00907E61"/>
    <w:rsid w:val="00911202"/>
    <w:rsid w:val="00911212"/>
    <w:rsid w:val="009112FB"/>
    <w:rsid w:val="009119F2"/>
    <w:rsid w:val="00913273"/>
    <w:rsid w:val="009139D8"/>
    <w:rsid w:val="0091414E"/>
    <w:rsid w:val="00914EAD"/>
    <w:rsid w:val="00915360"/>
    <w:rsid w:val="0091590E"/>
    <w:rsid w:val="00920263"/>
    <w:rsid w:val="00920E00"/>
    <w:rsid w:val="0092255F"/>
    <w:rsid w:val="009236D5"/>
    <w:rsid w:val="00923C66"/>
    <w:rsid w:val="00924408"/>
    <w:rsid w:val="00924A58"/>
    <w:rsid w:val="00924FE9"/>
    <w:rsid w:val="00925CCA"/>
    <w:rsid w:val="00926174"/>
    <w:rsid w:val="00926C85"/>
    <w:rsid w:val="00926DBF"/>
    <w:rsid w:val="00926FF9"/>
    <w:rsid w:val="009279AD"/>
    <w:rsid w:val="00927DB4"/>
    <w:rsid w:val="00927E37"/>
    <w:rsid w:val="00927E7B"/>
    <w:rsid w:val="00930CEF"/>
    <w:rsid w:val="00930D5E"/>
    <w:rsid w:val="00930F3E"/>
    <w:rsid w:val="009310BB"/>
    <w:rsid w:val="009311DD"/>
    <w:rsid w:val="00932B87"/>
    <w:rsid w:val="00932E3B"/>
    <w:rsid w:val="009332EF"/>
    <w:rsid w:val="00934C1C"/>
    <w:rsid w:val="00934FAC"/>
    <w:rsid w:val="00935346"/>
    <w:rsid w:val="00935FAD"/>
    <w:rsid w:val="009367B4"/>
    <w:rsid w:val="00937223"/>
    <w:rsid w:val="00937811"/>
    <w:rsid w:val="00940047"/>
    <w:rsid w:val="00940BD3"/>
    <w:rsid w:val="00940E2D"/>
    <w:rsid w:val="00941389"/>
    <w:rsid w:val="009416B8"/>
    <w:rsid w:val="00941B3C"/>
    <w:rsid w:val="0094242C"/>
    <w:rsid w:val="00942A8B"/>
    <w:rsid w:val="00944BE8"/>
    <w:rsid w:val="00946C5E"/>
    <w:rsid w:val="00947149"/>
    <w:rsid w:val="00950168"/>
    <w:rsid w:val="00950C3C"/>
    <w:rsid w:val="009510E5"/>
    <w:rsid w:val="00951BA9"/>
    <w:rsid w:val="00952098"/>
    <w:rsid w:val="009532DA"/>
    <w:rsid w:val="009537DD"/>
    <w:rsid w:val="009561FC"/>
    <w:rsid w:val="00956D0A"/>
    <w:rsid w:val="0095757F"/>
    <w:rsid w:val="00961080"/>
    <w:rsid w:val="00961095"/>
    <w:rsid w:val="009639A0"/>
    <w:rsid w:val="00963C09"/>
    <w:rsid w:val="00965AB9"/>
    <w:rsid w:val="00966206"/>
    <w:rsid w:val="009669ED"/>
    <w:rsid w:val="00966A3C"/>
    <w:rsid w:val="00967002"/>
    <w:rsid w:val="009672BA"/>
    <w:rsid w:val="00970096"/>
    <w:rsid w:val="00970315"/>
    <w:rsid w:val="00970515"/>
    <w:rsid w:val="00971054"/>
    <w:rsid w:val="00971B43"/>
    <w:rsid w:val="00971E27"/>
    <w:rsid w:val="00972DBB"/>
    <w:rsid w:val="00975780"/>
    <w:rsid w:val="00975798"/>
    <w:rsid w:val="00975813"/>
    <w:rsid w:val="00980BA5"/>
    <w:rsid w:val="0098107F"/>
    <w:rsid w:val="00982C2C"/>
    <w:rsid w:val="0098440F"/>
    <w:rsid w:val="00985817"/>
    <w:rsid w:val="00985F58"/>
    <w:rsid w:val="00987E09"/>
    <w:rsid w:val="00990B96"/>
    <w:rsid w:val="00991184"/>
    <w:rsid w:val="009914DD"/>
    <w:rsid w:val="00992256"/>
    <w:rsid w:val="00992E06"/>
    <w:rsid w:val="0099518A"/>
    <w:rsid w:val="0099578D"/>
    <w:rsid w:val="00995923"/>
    <w:rsid w:val="009960FD"/>
    <w:rsid w:val="0099661F"/>
    <w:rsid w:val="00996EA0"/>
    <w:rsid w:val="009A01A9"/>
    <w:rsid w:val="009A0765"/>
    <w:rsid w:val="009A0AB8"/>
    <w:rsid w:val="009A0AE5"/>
    <w:rsid w:val="009A0F2D"/>
    <w:rsid w:val="009A1118"/>
    <w:rsid w:val="009A1D6F"/>
    <w:rsid w:val="009A2E05"/>
    <w:rsid w:val="009A367A"/>
    <w:rsid w:val="009A3725"/>
    <w:rsid w:val="009A3BFC"/>
    <w:rsid w:val="009A3E2A"/>
    <w:rsid w:val="009A3FBE"/>
    <w:rsid w:val="009A4172"/>
    <w:rsid w:val="009A44E8"/>
    <w:rsid w:val="009A4FDE"/>
    <w:rsid w:val="009A51D9"/>
    <w:rsid w:val="009A5BD4"/>
    <w:rsid w:val="009A5C7C"/>
    <w:rsid w:val="009A5D2B"/>
    <w:rsid w:val="009A5FAA"/>
    <w:rsid w:val="009A6D92"/>
    <w:rsid w:val="009A73E5"/>
    <w:rsid w:val="009A7774"/>
    <w:rsid w:val="009B029D"/>
    <w:rsid w:val="009B0C4D"/>
    <w:rsid w:val="009B26A6"/>
    <w:rsid w:val="009B32E6"/>
    <w:rsid w:val="009B6B5A"/>
    <w:rsid w:val="009B7D67"/>
    <w:rsid w:val="009C01A7"/>
    <w:rsid w:val="009C025E"/>
    <w:rsid w:val="009C04B4"/>
    <w:rsid w:val="009C04FC"/>
    <w:rsid w:val="009C062E"/>
    <w:rsid w:val="009C0732"/>
    <w:rsid w:val="009C0868"/>
    <w:rsid w:val="009C0C97"/>
    <w:rsid w:val="009C19FE"/>
    <w:rsid w:val="009C1B71"/>
    <w:rsid w:val="009C2059"/>
    <w:rsid w:val="009C311D"/>
    <w:rsid w:val="009C48F9"/>
    <w:rsid w:val="009C4B52"/>
    <w:rsid w:val="009C4DD1"/>
    <w:rsid w:val="009C4F55"/>
    <w:rsid w:val="009C508D"/>
    <w:rsid w:val="009C50DC"/>
    <w:rsid w:val="009C5D29"/>
    <w:rsid w:val="009C64B7"/>
    <w:rsid w:val="009C684C"/>
    <w:rsid w:val="009C6C56"/>
    <w:rsid w:val="009C6CF6"/>
    <w:rsid w:val="009C705B"/>
    <w:rsid w:val="009D028B"/>
    <w:rsid w:val="009D0F12"/>
    <w:rsid w:val="009D145C"/>
    <w:rsid w:val="009D16E4"/>
    <w:rsid w:val="009D1EC2"/>
    <w:rsid w:val="009D205E"/>
    <w:rsid w:val="009D2198"/>
    <w:rsid w:val="009D25C8"/>
    <w:rsid w:val="009D2AE1"/>
    <w:rsid w:val="009D4E83"/>
    <w:rsid w:val="009D5970"/>
    <w:rsid w:val="009D59FB"/>
    <w:rsid w:val="009D659C"/>
    <w:rsid w:val="009D65BD"/>
    <w:rsid w:val="009D7082"/>
    <w:rsid w:val="009D7D7B"/>
    <w:rsid w:val="009D7EF5"/>
    <w:rsid w:val="009E0170"/>
    <w:rsid w:val="009E061D"/>
    <w:rsid w:val="009E0AF9"/>
    <w:rsid w:val="009E1288"/>
    <w:rsid w:val="009E1678"/>
    <w:rsid w:val="009E17A8"/>
    <w:rsid w:val="009E26CF"/>
    <w:rsid w:val="009E4429"/>
    <w:rsid w:val="009E464E"/>
    <w:rsid w:val="009E486E"/>
    <w:rsid w:val="009E64CB"/>
    <w:rsid w:val="009E67D3"/>
    <w:rsid w:val="009E686A"/>
    <w:rsid w:val="009E76C6"/>
    <w:rsid w:val="009E7D1F"/>
    <w:rsid w:val="009F0B80"/>
    <w:rsid w:val="009F1D41"/>
    <w:rsid w:val="009F39D9"/>
    <w:rsid w:val="009F4EF6"/>
    <w:rsid w:val="009F5A48"/>
    <w:rsid w:val="009F5CD4"/>
    <w:rsid w:val="009F5FA6"/>
    <w:rsid w:val="009F63F2"/>
    <w:rsid w:val="009F715C"/>
    <w:rsid w:val="009F7360"/>
    <w:rsid w:val="00A007E9"/>
    <w:rsid w:val="00A01060"/>
    <w:rsid w:val="00A01FF3"/>
    <w:rsid w:val="00A02879"/>
    <w:rsid w:val="00A0354B"/>
    <w:rsid w:val="00A053D7"/>
    <w:rsid w:val="00A05C71"/>
    <w:rsid w:val="00A06135"/>
    <w:rsid w:val="00A102DA"/>
    <w:rsid w:val="00A11153"/>
    <w:rsid w:val="00A111AF"/>
    <w:rsid w:val="00A11638"/>
    <w:rsid w:val="00A117DF"/>
    <w:rsid w:val="00A1216F"/>
    <w:rsid w:val="00A12493"/>
    <w:rsid w:val="00A12ADE"/>
    <w:rsid w:val="00A13712"/>
    <w:rsid w:val="00A13F41"/>
    <w:rsid w:val="00A152CD"/>
    <w:rsid w:val="00A153D6"/>
    <w:rsid w:val="00A155E1"/>
    <w:rsid w:val="00A164D8"/>
    <w:rsid w:val="00A16549"/>
    <w:rsid w:val="00A169F5"/>
    <w:rsid w:val="00A16C69"/>
    <w:rsid w:val="00A16FD1"/>
    <w:rsid w:val="00A209D7"/>
    <w:rsid w:val="00A2133E"/>
    <w:rsid w:val="00A213B9"/>
    <w:rsid w:val="00A22CB6"/>
    <w:rsid w:val="00A22F7B"/>
    <w:rsid w:val="00A23A7F"/>
    <w:rsid w:val="00A2447F"/>
    <w:rsid w:val="00A248E8"/>
    <w:rsid w:val="00A24925"/>
    <w:rsid w:val="00A24E41"/>
    <w:rsid w:val="00A2501E"/>
    <w:rsid w:val="00A25A86"/>
    <w:rsid w:val="00A26202"/>
    <w:rsid w:val="00A2641F"/>
    <w:rsid w:val="00A2698D"/>
    <w:rsid w:val="00A26BFB"/>
    <w:rsid w:val="00A26DBB"/>
    <w:rsid w:val="00A3032B"/>
    <w:rsid w:val="00A30AFB"/>
    <w:rsid w:val="00A3104D"/>
    <w:rsid w:val="00A33135"/>
    <w:rsid w:val="00A333F3"/>
    <w:rsid w:val="00A40160"/>
    <w:rsid w:val="00A41A4D"/>
    <w:rsid w:val="00A42052"/>
    <w:rsid w:val="00A42503"/>
    <w:rsid w:val="00A42ABF"/>
    <w:rsid w:val="00A4356A"/>
    <w:rsid w:val="00A43EEB"/>
    <w:rsid w:val="00A440CF"/>
    <w:rsid w:val="00A44812"/>
    <w:rsid w:val="00A4532E"/>
    <w:rsid w:val="00A47A36"/>
    <w:rsid w:val="00A50991"/>
    <w:rsid w:val="00A51C86"/>
    <w:rsid w:val="00A5242C"/>
    <w:rsid w:val="00A52601"/>
    <w:rsid w:val="00A52837"/>
    <w:rsid w:val="00A53FB0"/>
    <w:rsid w:val="00A542EC"/>
    <w:rsid w:val="00A55801"/>
    <w:rsid w:val="00A5595C"/>
    <w:rsid w:val="00A55A83"/>
    <w:rsid w:val="00A55B1B"/>
    <w:rsid w:val="00A55B2E"/>
    <w:rsid w:val="00A56B0F"/>
    <w:rsid w:val="00A56BB1"/>
    <w:rsid w:val="00A6038B"/>
    <w:rsid w:val="00A6068D"/>
    <w:rsid w:val="00A610DD"/>
    <w:rsid w:val="00A61289"/>
    <w:rsid w:val="00A61360"/>
    <w:rsid w:val="00A63C3D"/>
    <w:rsid w:val="00A63F36"/>
    <w:rsid w:val="00A64977"/>
    <w:rsid w:val="00A64B4B"/>
    <w:rsid w:val="00A65521"/>
    <w:rsid w:val="00A65B21"/>
    <w:rsid w:val="00A664B9"/>
    <w:rsid w:val="00A66E06"/>
    <w:rsid w:val="00A701A5"/>
    <w:rsid w:val="00A71281"/>
    <w:rsid w:val="00A7162E"/>
    <w:rsid w:val="00A71EB8"/>
    <w:rsid w:val="00A722B6"/>
    <w:rsid w:val="00A7265E"/>
    <w:rsid w:val="00A727B1"/>
    <w:rsid w:val="00A73547"/>
    <w:rsid w:val="00A73595"/>
    <w:rsid w:val="00A745B5"/>
    <w:rsid w:val="00A748FD"/>
    <w:rsid w:val="00A74C25"/>
    <w:rsid w:val="00A74E35"/>
    <w:rsid w:val="00A76026"/>
    <w:rsid w:val="00A761CF"/>
    <w:rsid w:val="00A76CE1"/>
    <w:rsid w:val="00A77714"/>
    <w:rsid w:val="00A77EB4"/>
    <w:rsid w:val="00A81C39"/>
    <w:rsid w:val="00A82553"/>
    <w:rsid w:val="00A82C45"/>
    <w:rsid w:val="00A8393C"/>
    <w:rsid w:val="00A840A9"/>
    <w:rsid w:val="00A8414F"/>
    <w:rsid w:val="00A84994"/>
    <w:rsid w:val="00A85F69"/>
    <w:rsid w:val="00A874B0"/>
    <w:rsid w:val="00A90602"/>
    <w:rsid w:val="00A919BA"/>
    <w:rsid w:val="00A92B83"/>
    <w:rsid w:val="00A93782"/>
    <w:rsid w:val="00A937BA"/>
    <w:rsid w:val="00A9391E"/>
    <w:rsid w:val="00A9400F"/>
    <w:rsid w:val="00A94146"/>
    <w:rsid w:val="00A94FCE"/>
    <w:rsid w:val="00A951B4"/>
    <w:rsid w:val="00A957EB"/>
    <w:rsid w:val="00A97604"/>
    <w:rsid w:val="00AA009E"/>
    <w:rsid w:val="00AA35C0"/>
    <w:rsid w:val="00AA4BDD"/>
    <w:rsid w:val="00AA4CAF"/>
    <w:rsid w:val="00AA4CD2"/>
    <w:rsid w:val="00AA4E7D"/>
    <w:rsid w:val="00AA50F1"/>
    <w:rsid w:val="00AA5553"/>
    <w:rsid w:val="00AA5752"/>
    <w:rsid w:val="00AA5FA4"/>
    <w:rsid w:val="00AA6C9D"/>
    <w:rsid w:val="00AA7686"/>
    <w:rsid w:val="00AA7703"/>
    <w:rsid w:val="00AB0067"/>
    <w:rsid w:val="00AB02DA"/>
    <w:rsid w:val="00AB13E1"/>
    <w:rsid w:val="00AB20A0"/>
    <w:rsid w:val="00AB2215"/>
    <w:rsid w:val="00AB2D86"/>
    <w:rsid w:val="00AB2E50"/>
    <w:rsid w:val="00AB3038"/>
    <w:rsid w:val="00AB49D5"/>
    <w:rsid w:val="00AB52B2"/>
    <w:rsid w:val="00AB6365"/>
    <w:rsid w:val="00AB6791"/>
    <w:rsid w:val="00AB71FB"/>
    <w:rsid w:val="00AC005B"/>
    <w:rsid w:val="00AC10EA"/>
    <w:rsid w:val="00AC1AAA"/>
    <w:rsid w:val="00AC2DD8"/>
    <w:rsid w:val="00AC334E"/>
    <w:rsid w:val="00AC3A48"/>
    <w:rsid w:val="00AC45FB"/>
    <w:rsid w:val="00AC46C8"/>
    <w:rsid w:val="00AC4CA5"/>
    <w:rsid w:val="00AC59B7"/>
    <w:rsid w:val="00AC6F6E"/>
    <w:rsid w:val="00AC7281"/>
    <w:rsid w:val="00AC7CD3"/>
    <w:rsid w:val="00AC7CE4"/>
    <w:rsid w:val="00AD00F6"/>
    <w:rsid w:val="00AD0FDF"/>
    <w:rsid w:val="00AD1356"/>
    <w:rsid w:val="00AD1603"/>
    <w:rsid w:val="00AD1C22"/>
    <w:rsid w:val="00AD1D65"/>
    <w:rsid w:val="00AD20FF"/>
    <w:rsid w:val="00AD21CF"/>
    <w:rsid w:val="00AD4612"/>
    <w:rsid w:val="00AD4956"/>
    <w:rsid w:val="00AD6873"/>
    <w:rsid w:val="00AD6B94"/>
    <w:rsid w:val="00AD6E75"/>
    <w:rsid w:val="00AE0612"/>
    <w:rsid w:val="00AE07B4"/>
    <w:rsid w:val="00AE106C"/>
    <w:rsid w:val="00AE2476"/>
    <w:rsid w:val="00AE4025"/>
    <w:rsid w:val="00AE4267"/>
    <w:rsid w:val="00AE502A"/>
    <w:rsid w:val="00AE5412"/>
    <w:rsid w:val="00AE542C"/>
    <w:rsid w:val="00AE557E"/>
    <w:rsid w:val="00AE6FB9"/>
    <w:rsid w:val="00AE73B1"/>
    <w:rsid w:val="00AF0932"/>
    <w:rsid w:val="00AF0FEC"/>
    <w:rsid w:val="00AF21B4"/>
    <w:rsid w:val="00AF291E"/>
    <w:rsid w:val="00AF38A3"/>
    <w:rsid w:val="00AF3C4D"/>
    <w:rsid w:val="00AF3CAC"/>
    <w:rsid w:val="00AF419F"/>
    <w:rsid w:val="00AF4479"/>
    <w:rsid w:val="00AF4C9F"/>
    <w:rsid w:val="00AF4F93"/>
    <w:rsid w:val="00AF5446"/>
    <w:rsid w:val="00AF5447"/>
    <w:rsid w:val="00AF56F3"/>
    <w:rsid w:val="00AF64F1"/>
    <w:rsid w:val="00AF7314"/>
    <w:rsid w:val="00AF7500"/>
    <w:rsid w:val="00AF7C04"/>
    <w:rsid w:val="00B008B3"/>
    <w:rsid w:val="00B00AFD"/>
    <w:rsid w:val="00B0101D"/>
    <w:rsid w:val="00B018B8"/>
    <w:rsid w:val="00B01F26"/>
    <w:rsid w:val="00B038FB"/>
    <w:rsid w:val="00B03CEC"/>
    <w:rsid w:val="00B04DB5"/>
    <w:rsid w:val="00B05009"/>
    <w:rsid w:val="00B050FD"/>
    <w:rsid w:val="00B05368"/>
    <w:rsid w:val="00B0610F"/>
    <w:rsid w:val="00B068F1"/>
    <w:rsid w:val="00B06B54"/>
    <w:rsid w:val="00B06DC5"/>
    <w:rsid w:val="00B072B1"/>
    <w:rsid w:val="00B072F2"/>
    <w:rsid w:val="00B07FE1"/>
    <w:rsid w:val="00B10712"/>
    <w:rsid w:val="00B10928"/>
    <w:rsid w:val="00B109C1"/>
    <w:rsid w:val="00B10C02"/>
    <w:rsid w:val="00B11E44"/>
    <w:rsid w:val="00B13223"/>
    <w:rsid w:val="00B13897"/>
    <w:rsid w:val="00B13B5A"/>
    <w:rsid w:val="00B158CD"/>
    <w:rsid w:val="00B15E41"/>
    <w:rsid w:val="00B16CE0"/>
    <w:rsid w:val="00B22516"/>
    <w:rsid w:val="00B24AE0"/>
    <w:rsid w:val="00B24CCF"/>
    <w:rsid w:val="00B24E09"/>
    <w:rsid w:val="00B25A99"/>
    <w:rsid w:val="00B30654"/>
    <w:rsid w:val="00B30734"/>
    <w:rsid w:val="00B3077B"/>
    <w:rsid w:val="00B321F2"/>
    <w:rsid w:val="00B33861"/>
    <w:rsid w:val="00B33E4C"/>
    <w:rsid w:val="00B3439D"/>
    <w:rsid w:val="00B36310"/>
    <w:rsid w:val="00B368B0"/>
    <w:rsid w:val="00B369A6"/>
    <w:rsid w:val="00B37733"/>
    <w:rsid w:val="00B37DA1"/>
    <w:rsid w:val="00B40253"/>
    <w:rsid w:val="00B411B9"/>
    <w:rsid w:val="00B41A57"/>
    <w:rsid w:val="00B420C2"/>
    <w:rsid w:val="00B42DA7"/>
    <w:rsid w:val="00B43CDA"/>
    <w:rsid w:val="00B44B10"/>
    <w:rsid w:val="00B46ABB"/>
    <w:rsid w:val="00B470E1"/>
    <w:rsid w:val="00B47101"/>
    <w:rsid w:val="00B4747E"/>
    <w:rsid w:val="00B476C9"/>
    <w:rsid w:val="00B47814"/>
    <w:rsid w:val="00B504E7"/>
    <w:rsid w:val="00B5094F"/>
    <w:rsid w:val="00B50B41"/>
    <w:rsid w:val="00B52371"/>
    <w:rsid w:val="00B524CB"/>
    <w:rsid w:val="00B52FAA"/>
    <w:rsid w:val="00B531C6"/>
    <w:rsid w:val="00B53E18"/>
    <w:rsid w:val="00B53EB8"/>
    <w:rsid w:val="00B5451D"/>
    <w:rsid w:val="00B54824"/>
    <w:rsid w:val="00B5499B"/>
    <w:rsid w:val="00B5566E"/>
    <w:rsid w:val="00B577BE"/>
    <w:rsid w:val="00B57947"/>
    <w:rsid w:val="00B60F8D"/>
    <w:rsid w:val="00B619C0"/>
    <w:rsid w:val="00B61D95"/>
    <w:rsid w:val="00B61F32"/>
    <w:rsid w:val="00B622C0"/>
    <w:rsid w:val="00B63053"/>
    <w:rsid w:val="00B65E47"/>
    <w:rsid w:val="00B65F01"/>
    <w:rsid w:val="00B66105"/>
    <w:rsid w:val="00B66F10"/>
    <w:rsid w:val="00B66F68"/>
    <w:rsid w:val="00B670DD"/>
    <w:rsid w:val="00B70BE4"/>
    <w:rsid w:val="00B71268"/>
    <w:rsid w:val="00B71271"/>
    <w:rsid w:val="00B71B1C"/>
    <w:rsid w:val="00B71B61"/>
    <w:rsid w:val="00B71E27"/>
    <w:rsid w:val="00B7219A"/>
    <w:rsid w:val="00B722F8"/>
    <w:rsid w:val="00B72E5B"/>
    <w:rsid w:val="00B72F97"/>
    <w:rsid w:val="00B73CBC"/>
    <w:rsid w:val="00B73DDC"/>
    <w:rsid w:val="00B73DDE"/>
    <w:rsid w:val="00B73EC0"/>
    <w:rsid w:val="00B74476"/>
    <w:rsid w:val="00B74481"/>
    <w:rsid w:val="00B74BFE"/>
    <w:rsid w:val="00B752CD"/>
    <w:rsid w:val="00B75D9B"/>
    <w:rsid w:val="00B7649A"/>
    <w:rsid w:val="00B76C95"/>
    <w:rsid w:val="00B76DBC"/>
    <w:rsid w:val="00B80988"/>
    <w:rsid w:val="00B812BE"/>
    <w:rsid w:val="00B8144B"/>
    <w:rsid w:val="00B814EE"/>
    <w:rsid w:val="00B81572"/>
    <w:rsid w:val="00B81EDB"/>
    <w:rsid w:val="00B82E1B"/>
    <w:rsid w:val="00B83338"/>
    <w:rsid w:val="00B83905"/>
    <w:rsid w:val="00B8507C"/>
    <w:rsid w:val="00B8667A"/>
    <w:rsid w:val="00B8675C"/>
    <w:rsid w:val="00B869CC"/>
    <w:rsid w:val="00B87D64"/>
    <w:rsid w:val="00B902B1"/>
    <w:rsid w:val="00B90CFC"/>
    <w:rsid w:val="00B90D5D"/>
    <w:rsid w:val="00B91850"/>
    <w:rsid w:val="00B91F34"/>
    <w:rsid w:val="00B92781"/>
    <w:rsid w:val="00B92909"/>
    <w:rsid w:val="00B92BE8"/>
    <w:rsid w:val="00B92E62"/>
    <w:rsid w:val="00B93077"/>
    <w:rsid w:val="00B93123"/>
    <w:rsid w:val="00B938DE"/>
    <w:rsid w:val="00B93D6F"/>
    <w:rsid w:val="00B94E92"/>
    <w:rsid w:val="00B95CCA"/>
    <w:rsid w:val="00B963BD"/>
    <w:rsid w:val="00BA0430"/>
    <w:rsid w:val="00BA130E"/>
    <w:rsid w:val="00BA1EBE"/>
    <w:rsid w:val="00BA1EC2"/>
    <w:rsid w:val="00BA5A5C"/>
    <w:rsid w:val="00BA6B96"/>
    <w:rsid w:val="00BB1119"/>
    <w:rsid w:val="00BB144F"/>
    <w:rsid w:val="00BB1E07"/>
    <w:rsid w:val="00BB23EC"/>
    <w:rsid w:val="00BB2A19"/>
    <w:rsid w:val="00BB3509"/>
    <w:rsid w:val="00BB36B5"/>
    <w:rsid w:val="00BB38E3"/>
    <w:rsid w:val="00BB39FB"/>
    <w:rsid w:val="00BB43E8"/>
    <w:rsid w:val="00BB4B2D"/>
    <w:rsid w:val="00BB4B58"/>
    <w:rsid w:val="00BB4B64"/>
    <w:rsid w:val="00BB540D"/>
    <w:rsid w:val="00BB5598"/>
    <w:rsid w:val="00BB573C"/>
    <w:rsid w:val="00BB66BF"/>
    <w:rsid w:val="00BB7676"/>
    <w:rsid w:val="00BB7C8C"/>
    <w:rsid w:val="00BC0396"/>
    <w:rsid w:val="00BC0579"/>
    <w:rsid w:val="00BC0C8F"/>
    <w:rsid w:val="00BC150C"/>
    <w:rsid w:val="00BC1C6E"/>
    <w:rsid w:val="00BC23A1"/>
    <w:rsid w:val="00BC3018"/>
    <w:rsid w:val="00BC31C9"/>
    <w:rsid w:val="00BC448A"/>
    <w:rsid w:val="00BC49C0"/>
    <w:rsid w:val="00BC540B"/>
    <w:rsid w:val="00BC5512"/>
    <w:rsid w:val="00BC569E"/>
    <w:rsid w:val="00BC58D0"/>
    <w:rsid w:val="00BC66DC"/>
    <w:rsid w:val="00BC697C"/>
    <w:rsid w:val="00BC69AF"/>
    <w:rsid w:val="00BC7253"/>
    <w:rsid w:val="00BC7599"/>
    <w:rsid w:val="00BC7659"/>
    <w:rsid w:val="00BC7A2D"/>
    <w:rsid w:val="00BC7BB4"/>
    <w:rsid w:val="00BD0181"/>
    <w:rsid w:val="00BD0F3D"/>
    <w:rsid w:val="00BD2183"/>
    <w:rsid w:val="00BD3624"/>
    <w:rsid w:val="00BD3641"/>
    <w:rsid w:val="00BD3B06"/>
    <w:rsid w:val="00BD458D"/>
    <w:rsid w:val="00BE0455"/>
    <w:rsid w:val="00BE091A"/>
    <w:rsid w:val="00BE19A1"/>
    <w:rsid w:val="00BE1F21"/>
    <w:rsid w:val="00BE27DD"/>
    <w:rsid w:val="00BE2B76"/>
    <w:rsid w:val="00BE3175"/>
    <w:rsid w:val="00BE3671"/>
    <w:rsid w:val="00BE3774"/>
    <w:rsid w:val="00BE37B8"/>
    <w:rsid w:val="00BE3B11"/>
    <w:rsid w:val="00BE46F7"/>
    <w:rsid w:val="00BE5D59"/>
    <w:rsid w:val="00BE7F57"/>
    <w:rsid w:val="00BF00FF"/>
    <w:rsid w:val="00BF0AFB"/>
    <w:rsid w:val="00BF1179"/>
    <w:rsid w:val="00BF15FE"/>
    <w:rsid w:val="00BF1DFF"/>
    <w:rsid w:val="00BF27BF"/>
    <w:rsid w:val="00BF3189"/>
    <w:rsid w:val="00BF3CE8"/>
    <w:rsid w:val="00BF4F1B"/>
    <w:rsid w:val="00BF5EA4"/>
    <w:rsid w:val="00BF6DDB"/>
    <w:rsid w:val="00BF6E4B"/>
    <w:rsid w:val="00BF74FF"/>
    <w:rsid w:val="00C01945"/>
    <w:rsid w:val="00C01B1B"/>
    <w:rsid w:val="00C03C4A"/>
    <w:rsid w:val="00C041C9"/>
    <w:rsid w:val="00C045CD"/>
    <w:rsid w:val="00C04E6A"/>
    <w:rsid w:val="00C052AC"/>
    <w:rsid w:val="00C05316"/>
    <w:rsid w:val="00C05526"/>
    <w:rsid w:val="00C06262"/>
    <w:rsid w:val="00C115B4"/>
    <w:rsid w:val="00C118C6"/>
    <w:rsid w:val="00C11A84"/>
    <w:rsid w:val="00C122C1"/>
    <w:rsid w:val="00C13A61"/>
    <w:rsid w:val="00C13D5B"/>
    <w:rsid w:val="00C14EC4"/>
    <w:rsid w:val="00C14F38"/>
    <w:rsid w:val="00C1691C"/>
    <w:rsid w:val="00C16ACC"/>
    <w:rsid w:val="00C179C8"/>
    <w:rsid w:val="00C17EE1"/>
    <w:rsid w:val="00C20010"/>
    <w:rsid w:val="00C2041D"/>
    <w:rsid w:val="00C2102B"/>
    <w:rsid w:val="00C2136E"/>
    <w:rsid w:val="00C22590"/>
    <w:rsid w:val="00C22F13"/>
    <w:rsid w:val="00C2424B"/>
    <w:rsid w:val="00C24629"/>
    <w:rsid w:val="00C254E4"/>
    <w:rsid w:val="00C259FB"/>
    <w:rsid w:val="00C25E64"/>
    <w:rsid w:val="00C26929"/>
    <w:rsid w:val="00C301E0"/>
    <w:rsid w:val="00C30324"/>
    <w:rsid w:val="00C3167D"/>
    <w:rsid w:val="00C3237F"/>
    <w:rsid w:val="00C32C76"/>
    <w:rsid w:val="00C33801"/>
    <w:rsid w:val="00C33950"/>
    <w:rsid w:val="00C33ECF"/>
    <w:rsid w:val="00C34338"/>
    <w:rsid w:val="00C34DC3"/>
    <w:rsid w:val="00C35365"/>
    <w:rsid w:val="00C35910"/>
    <w:rsid w:val="00C366C8"/>
    <w:rsid w:val="00C367A7"/>
    <w:rsid w:val="00C374A2"/>
    <w:rsid w:val="00C400C4"/>
    <w:rsid w:val="00C40514"/>
    <w:rsid w:val="00C406E3"/>
    <w:rsid w:val="00C40A04"/>
    <w:rsid w:val="00C40F82"/>
    <w:rsid w:val="00C412A2"/>
    <w:rsid w:val="00C415C9"/>
    <w:rsid w:val="00C41B7C"/>
    <w:rsid w:val="00C42A9A"/>
    <w:rsid w:val="00C4323B"/>
    <w:rsid w:val="00C445C3"/>
    <w:rsid w:val="00C449A7"/>
    <w:rsid w:val="00C44BA2"/>
    <w:rsid w:val="00C4521D"/>
    <w:rsid w:val="00C45342"/>
    <w:rsid w:val="00C455AF"/>
    <w:rsid w:val="00C456D4"/>
    <w:rsid w:val="00C45C32"/>
    <w:rsid w:val="00C45F30"/>
    <w:rsid w:val="00C46D15"/>
    <w:rsid w:val="00C46F82"/>
    <w:rsid w:val="00C4739A"/>
    <w:rsid w:val="00C47DD4"/>
    <w:rsid w:val="00C50737"/>
    <w:rsid w:val="00C507F7"/>
    <w:rsid w:val="00C50F52"/>
    <w:rsid w:val="00C51D0D"/>
    <w:rsid w:val="00C52241"/>
    <w:rsid w:val="00C52792"/>
    <w:rsid w:val="00C529D9"/>
    <w:rsid w:val="00C52BB4"/>
    <w:rsid w:val="00C52BDC"/>
    <w:rsid w:val="00C52FCD"/>
    <w:rsid w:val="00C533E2"/>
    <w:rsid w:val="00C54872"/>
    <w:rsid w:val="00C54D21"/>
    <w:rsid w:val="00C5505A"/>
    <w:rsid w:val="00C551C0"/>
    <w:rsid w:val="00C5562D"/>
    <w:rsid w:val="00C56932"/>
    <w:rsid w:val="00C56C3C"/>
    <w:rsid w:val="00C56C90"/>
    <w:rsid w:val="00C60467"/>
    <w:rsid w:val="00C61627"/>
    <w:rsid w:val="00C61F56"/>
    <w:rsid w:val="00C6229E"/>
    <w:rsid w:val="00C62307"/>
    <w:rsid w:val="00C626B6"/>
    <w:rsid w:val="00C63BF7"/>
    <w:rsid w:val="00C63D62"/>
    <w:rsid w:val="00C63ED7"/>
    <w:rsid w:val="00C641CE"/>
    <w:rsid w:val="00C6472A"/>
    <w:rsid w:val="00C64936"/>
    <w:rsid w:val="00C65755"/>
    <w:rsid w:val="00C65F22"/>
    <w:rsid w:val="00C66B10"/>
    <w:rsid w:val="00C67A93"/>
    <w:rsid w:val="00C70C03"/>
    <w:rsid w:val="00C713FE"/>
    <w:rsid w:val="00C716B5"/>
    <w:rsid w:val="00C71C46"/>
    <w:rsid w:val="00C72A49"/>
    <w:rsid w:val="00C72ACB"/>
    <w:rsid w:val="00C744D7"/>
    <w:rsid w:val="00C7463A"/>
    <w:rsid w:val="00C7477B"/>
    <w:rsid w:val="00C7530D"/>
    <w:rsid w:val="00C753BB"/>
    <w:rsid w:val="00C7588B"/>
    <w:rsid w:val="00C763F6"/>
    <w:rsid w:val="00C76441"/>
    <w:rsid w:val="00C7651D"/>
    <w:rsid w:val="00C76A29"/>
    <w:rsid w:val="00C77AA8"/>
    <w:rsid w:val="00C77C34"/>
    <w:rsid w:val="00C77F11"/>
    <w:rsid w:val="00C830C7"/>
    <w:rsid w:val="00C8316C"/>
    <w:rsid w:val="00C836ED"/>
    <w:rsid w:val="00C83EF0"/>
    <w:rsid w:val="00C85076"/>
    <w:rsid w:val="00C91DA4"/>
    <w:rsid w:val="00C92880"/>
    <w:rsid w:val="00C92DB2"/>
    <w:rsid w:val="00C9328B"/>
    <w:rsid w:val="00C93B9D"/>
    <w:rsid w:val="00C94C25"/>
    <w:rsid w:val="00C955D1"/>
    <w:rsid w:val="00C95811"/>
    <w:rsid w:val="00C95FFB"/>
    <w:rsid w:val="00C973AF"/>
    <w:rsid w:val="00C97DAF"/>
    <w:rsid w:val="00CA0135"/>
    <w:rsid w:val="00CA0B69"/>
    <w:rsid w:val="00CA23AF"/>
    <w:rsid w:val="00CA32DF"/>
    <w:rsid w:val="00CA47A0"/>
    <w:rsid w:val="00CA5F8A"/>
    <w:rsid w:val="00CA6C48"/>
    <w:rsid w:val="00CB0C5D"/>
    <w:rsid w:val="00CB142F"/>
    <w:rsid w:val="00CB1677"/>
    <w:rsid w:val="00CB234F"/>
    <w:rsid w:val="00CB377A"/>
    <w:rsid w:val="00CB4BA6"/>
    <w:rsid w:val="00CB4E75"/>
    <w:rsid w:val="00CB5984"/>
    <w:rsid w:val="00CB60E1"/>
    <w:rsid w:val="00CB6449"/>
    <w:rsid w:val="00CB6585"/>
    <w:rsid w:val="00CB6CFA"/>
    <w:rsid w:val="00CB6F0E"/>
    <w:rsid w:val="00CB73BE"/>
    <w:rsid w:val="00CB75AC"/>
    <w:rsid w:val="00CB77D4"/>
    <w:rsid w:val="00CB7940"/>
    <w:rsid w:val="00CC07FA"/>
    <w:rsid w:val="00CC1B86"/>
    <w:rsid w:val="00CC1CEC"/>
    <w:rsid w:val="00CC1F11"/>
    <w:rsid w:val="00CC204A"/>
    <w:rsid w:val="00CC265D"/>
    <w:rsid w:val="00CC325C"/>
    <w:rsid w:val="00CC4107"/>
    <w:rsid w:val="00CC4281"/>
    <w:rsid w:val="00CC4961"/>
    <w:rsid w:val="00CC72C8"/>
    <w:rsid w:val="00CC7C60"/>
    <w:rsid w:val="00CD0224"/>
    <w:rsid w:val="00CD03F2"/>
    <w:rsid w:val="00CD0FB6"/>
    <w:rsid w:val="00CD24D8"/>
    <w:rsid w:val="00CD2ED0"/>
    <w:rsid w:val="00CD3215"/>
    <w:rsid w:val="00CD370C"/>
    <w:rsid w:val="00CD44AF"/>
    <w:rsid w:val="00CD4D38"/>
    <w:rsid w:val="00CD5225"/>
    <w:rsid w:val="00CD568C"/>
    <w:rsid w:val="00CD5B6E"/>
    <w:rsid w:val="00CD6138"/>
    <w:rsid w:val="00CD61ED"/>
    <w:rsid w:val="00CD64F3"/>
    <w:rsid w:val="00CD6B8B"/>
    <w:rsid w:val="00CE13E8"/>
    <w:rsid w:val="00CE2ECC"/>
    <w:rsid w:val="00CE4BC0"/>
    <w:rsid w:val="00CE5B7E"/>
    <w:rsid w:val="00CE60CE"/>
    <w:rsid w:val="00CF0237"/>
    <w:rsid w:val="00CF0998"/>
    <w:rsid w:val="00CF0C5E"/>
    <w:rsid w:val="00CF1A6A"/>
    <w:rsid w:val="00CF1C12"/>
    <w:rsid w:val="00CF2234"/>
    <w:rsid w:val="00CF3497"/>
    <w:rsid w:val="00CF3B18"/>
    <w:rsid w:val="00CF3E6B"/>
    <w:rsid w:val="00CF44A7"/>
    <w:rsid w:val="00CF4AD1"/>
    <w:rsid w:val="00CF4B73"/>
    <w:rsid w:val="00CF5492"/>
    <w:rsid w:val="00CF6B45"/>
    <w:rsid w:val="00CF77A0"/>
    <w:rsid w:val="00D003FC"/>
    <w:rsid w:val="00D00FD3"/>
    <w:rsid w:val="00D01204"/>
    <w:rsid w:val="00D01D55"/>
    <w:rsid w:val="00D01DA6"/>
    <w:rsid w:val="00D02045"/>
    <w:rsid w:val="00D02485"/>
    <w:rsid w:val="00D026CB"/>
    <w:rsid w:val="00D02C33"/>
    <w:rsid w:val="00D04FB0"/>
    <w:rsid w:val="00D05BB9"/>
    <w:rsid w:val="00D05E7C"/>
    <w:rsid w:val="00D06343"/>
    <w:rsid w:val="00D07A22"/>
    <w:rsid w:val="00D07F54"/>
    <w:rsid w:val="00D100DA"/>
    <w:rsid w:val="00D11BA8"/>
    <w:rsid w:val="00D1378F"/>
    <w:rsid w:val="00D13992"/>
    <w:rsid w:val="00D13ACA"/>
    <w:rsid w:val="00D14137"/>
    <w:rsid w:val="00D14298"/>
    <w:rsid w:val="00D156CC"/>
    <w:rsid w:val="00D16787"/>
    <w:rsid w:val="00D17C59"/>
    <w:rsid w:val="00D203F6"/>
    <w:rsid w:val="00D205D3"/>
    <w:rsid w:val="00D20FE5"/>
    <w:rsid w:val="00D22278"/>
    <w:rsid w:val="00D22573"/>
    <w:rsid w:val="00D23D26"/>
    <w:rsid w:val="00D241FD"/>
    <w:rsid w:val="00D25E78"/>
    <w:rsid w:val="00D30285"/>
    <w:rsid w:val="00D326FA"/>
    <w:rsid w:val="00D332FC"/>
    <w:rsid w:val="00D341A4"/>
    <w:rsid w:val="00D34967"/>
    <w:rsid w:val="00D34D2E"/>
    <w:rsid w:val="00D34D35"/>
    <w:rsid w:val="00D35F94"/>
    <w:rsid w:val="00D370BF"/>
    <w:rsid w:val="00D37E07"/>
    <w:rsid w:val="00D37E47"/>
    <w:rsid w:val="00D40844"/>
    <w:rsid w:val="00D40E38"/>
    <w:rsid w:val="00D40E39"/>
    <w:rsid w:val="00D41298"/>
    <w:rsid w:val="00D414F6"/>
    <w:rsid w:val="00D422A5"/>
    <w:rsid w:val="00D42404"/>
    <w:rsid w:val="00D42E6B"/>
    <w:rsid w:val="00D437B9"/>
    <w:rsid w:val="00D43D46"/>
    <w:rsid w:val="00D43E07"/>
    <w:rsid w:val="00D43FB3"/>
    <w:rsid w:val="00D44696"/>
    <w:rsid w:val="00D44971"/>
    <w:rsid w:val="00D46337"/>
    <w:rsid w:val="00D46448"/>
    <w:rsid w:val="00D46705"/>
    <w:rsid w:val="00D469C9"/>
    <w:rsid w:val="00D47C51"/>
    <w:rsid w:val="00D47D8F"/>
    <w:rsid w:val="00D50A37"/>
    <w:rsid w:val="00D51236"/>
    <w:rsid w:val="00D51CE7"/>
    <w:rsid w:val="00D525B5"/>
    <w:rsid w:val="00D542B9"/>
    <w:rsid w:val="00D55BB6"/>
    <w:rsid w:val="00D60026"/>
    <w:rsid w:val="00D608F1"/>
    <w:rsid w:val="00D60B9F"/>
    <w:rsid w:val="00D61523"/>
    <w:rsid w:val="00D61645"/>
    <w:rsid w:val="00D61966"/>
    <w:rsid w:val="00D635FF"/>
    <w:rsid w:val="00D63733"/>
    <w:rsid w:val="00D639F7"/>
    <w:rsid w:val="00D63D41"/>
    <w:rsid w:val="00D6489B"/>
    <w:rsid w:val="00D652F4"/>
    <w:rsid w:val="00D65753"/>
    <w:rsid w:val="00D659D9"/>
    <w:rsid w:val="00D65B19"/>
    <w:rsid w:val="00D65C37"/>
    <w:rsid w:val="00D65CF3"/>
    <w:rsid w:val="00D65FE7"/>
    <w:rsid w:val="00D66998"/>
    <w:rsid w:val="00D70A7E"/>
    <w:rsid w:val="00D7118C"/>
    <w:rsid w:val="00D71612"/>
    <w:rsid w:val="00D72090"/>
    <w:rsid w:val="00D72286"/>
    <w:rsid w:val="00D7255E"/>
    <w:rsid w:val="00D72632"/>
    <w:rsid w:val="00D738F7"/>
    <w:rsid w:val="00D73E79"/>
    <w:rsid w:val="00D73F22"/>
    <w:rsid w:val="00D74D8C"/>
    <w:rsid w:val="00D75473"/>
    <w:rsid w:val="00D769DA"/>
    <w:rsid w:val="00D778FA"/>
    <w:rsid w:val="00D77D73"/>
    <w:rsid w:val="00D80C63"/>
    <w:rsid w:val="00D81511"/>
    <w:rsid w:val="00D82342"/>
    <w:rsid w:val="00D82A2C"/>
    <w:rsid w:val="00D83AB0"/>
    <w:rsid w:val="00D8401E"/>
    <w:rsid w:val="00D84327"/>
    <w:rsid w:val="00D85A50"/>
    <w:rsid w:val="00D85F60"/>
    <w:rsid w:val="00D86475"/>
    <w:rsid w:val="00D878E5"/>
    <w:rsid w:val="00D87EFC"/>
    <w:rsid w:val="00D90650"/>
    <w:rsid w:val="00D90A95"/>
    <w:rsid w:val="00D90D2E"/>
    <w:rsid w:val="00D9165D"/>
    <w:rsid w:val="00D91A37"/>
    <w:rsid w:val="00D93107"/>
    <w:rsid w:val="00D94186"/>
    <w:rsid w:val="00D9426F"/>
    <w:rsid w:val="00D94771"/>
    <w:rsid w:val="00D94E27"/>
    <w:rsid w:val="00D95206"/>
    <w:rsid w:val="00D96972"/>
    <w:rsid w:val="00D970A6"/>
    <w:rsid w:val="00D9726E"/>
    <w:rsid w:val="00D97449"/>
    <w:rsid w:val="00DA0D93"/>
    <w:rsid w:val="00DA154D"/>
    <w:rsid w:val="00DA1A02"/>
    <w:rsid w:val="00DA28AD"/>
    <w:rsid w:val="00DA48FA"/>
    <w:rsid w:val="00DA5027"/>
    <w:rsid w:val="00DA52F7"/>
    <w:rsid w:val="00DA59D5"/>
    <w:rsid w:val="00DA5E54"/>
    <w:rsid w:val="00DA6A07"/>
    <w:rsid w:val="00DA798E"/>
    <w:rsid w:val="00DB0524"/>
    <w:rsid w:val="00DB06B6"/>
    <w:rsid w:val="00DB0B2E"/>
    <w:rsid w:val="00DB18BE"/>
    <w:rsid w:val="00DB22EB"/>
    <w:rsid w:val="00DB2A98"/>
    <w:rsid w:val="00DB3853"/>
    <w:rsid w:val="00DB3B1D"/>
    <w:rsid w:val="00DB3FAC"/>
    <w:rsid w:val="00DB47AB"/>
    <w:rsid w:val="00DB4A14"/>
    <w:rsid w:val="00DB4C63"/>
    <w:rsid w:val="00DB5799"/>
    <w:rsid w:val="00DB5B55"/>
    <w:rsid w:val="00DB6283"/>
    <w:rsid w:val="00DB6346"/>
    <w:rsid w:val="00DB6ADC"/>
    <w:rsid w:val="00DB7777"/>
    <w:rsid w:val="00DB7A91"/>
    <w:rsid w:val="00DC055D"/>
    <w:rsid w:val="00DC067E"/>
    <w:rsid w:val="00DC075D"/>
    <w:rsid w:val="00DC0C21"/>
    <w:rsid w:val="00DC0D21"/>
    <w:rsid w:val="00DC0D76"/>
    <w:rsid w:val="00DC2732"/>
    <w:rsid w:val="00DC2994"/>
    <w:rsid w:val="00DC3417"/>
    <w:rsid w:val="00DC5988"/>
    <w:rsid w:val="00DC5CF4"/>
    <w:rsid w:val="00DD19DB"/>
    <w:rsid w:val="00DD311B"/>
    <w:rsid w:val="00DD3264"/>
    <w:rsid w:val="00DD3DC8"/>
    <w:rsid w:val="00DD540B"/>
    <w:rsid w:val="00DD5A58"/>
    <w:rsid w:val="00DD7F92"/>
    <w:rsid w:val="00DE0D0E"/>
    <w:rsid w:val="00DE1436"/>
    <w:rsid w:val="00DE2295"/>
    <w:rsid w:val="00DE36FF"/>
    <w:rsid w:val="00DE388A"/>
    <w:rsid w:val="00DE38C0"/>
    <w:rsid w:val="00DE3A09"/>
    <w:rsid w:val="00DE3CF2"/>
    <w:rsid w:val="00DE459D"/>
    <w:rsid w:val="00DE581E"/>
    <w:rsid w:val="00DE6592"/>
    <w:rsid w:val="00DE6785"/>
    <w:rsid w:val="00DE6A50"/>
    <w:rsid w:val="00DE7B5A"/>
    <w:rsid w:val="00DE7F9E"/>
    <w:rsid w:val="00DF06D7"/>
    <w:rsid w:val="00DF3764"/>
    <w:rsid w:val="00DF3788"/>
    <w:rsid w:val="00DF3CF0"/>
    <w:rsid w:val="00DF3FCD"/>
    <w:rsid w:val="00DF40EB"/>
    <w:rsid w:val="00DF4899"/>
    <w:rsid w:val="00DF4949"/>
    <w:rsid w:val="00DF4B45"/>
    <w:rsid w:val="00DF50C2"/>
    <w:rsid w:val="00DF5227"/>
    <w:rsid w:val="00DF6064"/>
    <w:rsid w:val="00DF6324"/>
    <w:rsid w:val="00E01C2E"/>
    <w:rsid w:val="00E02590"/>
    <w:rsid w:val="00E026C0"/>
    <w:rsid w:val="00E02C01"/>
    <w:rsid w:val="00E03155"/>
    <w:rsid w:val="00E039B8"/>
    <w:rsid w:val="00E0463A"/>
    <w:rsid w:val="00E049FE"/>
    <w:rsid w:val="00E0554A"/>
    <w:rsid w:val="00E05CCD"/>
    <w:rsid w:val="00E06143"/>
    <w:rsid w:val="00E06A1F"/>
    <w:rsid w:val="00E0760F"/>
    <w:rsid w:val="00E116F8"/>
    <w:rsid w:val="00E12216"/>
    <w:rsid w:val="00E127C5"/>
    <w:rsid w:val="00E12883"/>
    <w:rsid w:val="00E132AA"/>
    <w:rsid w:val="00E134BD"/>
    <w:rsid w:val="00E1500C"/>
    <w:rsid w:val="00E15C67"/>
    <w:rsid w:val="00E17345"/>
    <w:rsid w:val="00E173EF"/>
    <w:rsid w:val="00E17778"/>
    <w:rsid w:val="00E215DE"/>
    <w:rsid w:val="00E22C7C"/>
    <w:rsid w:val="00E22E52"/>
    <w:rsid w:val="00E2326B"/>
    <w:rsid w:val="00E23619"/>
    <w:rsid w:val="00E238AD"/>
    <w:rsid w:val="00E242E8"/>
    <w:rsid w:val="00E25D96"/>
    <w:rsid w:val="00E30152"/>
    <w:rsid w:val="00E30878"/>
    <w:rsid w:val="00E30C56"/>
    <w:rsid w:val="00E30DA6"/>
    <w:rsid w:val="00E315D0"/>
    <w:rsid w:val="00E32E32"/>
    <w:rsid w:val="00E33D5A"/>
    <w:rsid w:val="00E346AE"/>
    <w:rsid w:val="00E34C79"/>
    <w:rsid w:val="00E35778"/>
    <w:rsid w:val="00E36695"/>
    <w:rsid w:val="00E3693F"/>
    <w:rsid w:val="00E37262"/>
    <w:rsid w:val="00E41013"/>
    <w:rsid w:val="00E41F59"/>
    <w:rsid w:val="00E4262C"/>
    <w:rsid w:val="00E43737"/>
    <w:rsid w:val="00E44B00"/>
    <w:rsid w:val="00E44C5A"/>
    <w:rsid w:val="00E44CBE"/>
    <w:rsid w:val="00E45AF4"/>
    <w:rsid w:val="00E46D0A"/>
    <w:rsid w:val="00E4702A"/>
    <w:rsid w:val="00E47190"/>
    <w:rsid w:val="00E4769B"/>
    <w:rsid w:val="00E4772B"/>
    <w:rsid w:val="00E47AB5"/>
    <w:rsid w:val="00E47AB7"/>
    <w:rsid w:val="00E508AA"/>
    <w:rsid w:val="00E50A46"/>
    <w:rsid w:val="00E50C6A"/>
    <w:rsid w:val="00E513CC"/>
    <w:rsid w:val="00E5195C"/>
    <w:rsid w:val="00E51B61"/>
    <w:rsid w:val="00E5257F"/>
    <w:rsid w:val="00E53453"/>
    <w:rsid w:val="00E537A4"/>
    <w:rsid w:val="00E53C05"/>
    <w:rsid w:val="00E53DB9"/>
    <w:rsid w:val="00E54562"/>
    <w:rsid w:val="00E56054"/>
    <w:rsid w:val="00E5605E"/>
    <w:rsid w:val="00E560BB"/>
    <w:rsid w:val="00E56707"/>
    <w:rsid w:val="00E568B8"/>
    <w:rsid w:val="00E56B34"/>
    <w:rsid w:val="00E57582"/>
    <w:rsid w:val="00E578F1"/>
    <w:rsid w:val="00E60526"/>
    <w:rsid w:val="00E60566"/>
    <w:rsid w:val="00E61502"/>
    <w:rsid w:val="00E618D6"/>
    <w:rsid w:val="00E61BAE"/>
    <w:rsid w:val="00E623F2"/>
    <w:rsid w:val="00E6268D"/>
    <w:rsid w:val="00E62A76"/>
    <w:rsid w:val="00E62A8F"/>
    <w:rsid w:val="00E62F57"/>
    <w:rsid w:val="00E63CB7"/>
    <w:rsid w:val="00E64220"/>
    <w:rsid w:val="00E6483A"/>
    <w:rsid w:val="00E64861"/>
    <w:rsid w:val="00E66F36"/>
    <w:rsid w:val="00E673BC"/>
    <w:rsid w:val="00E67490"/>
    <w:rsid w:val="00E679A1"/>
    <w:rsid w:val="00E67F91"/>
    <w:rsid w:val="00E70F29"/>
    <w:rsid w:val="00E71004"/>
    <w:rsid w:val="00E719CE"/>
    <w:rsid w:val="00E71CB5"/>
    <w:rsid w:val="00E7339D"/>
    <w:rsid w:val="00E737C1"/>
    <w:rsid w:val="00E73BC5"/>
    <w:rsid w:val="00E76182"/>
    <w:rsid w:val="00E77F0C"/>
    <w:rsid w:val="00E804B2"/>
    <w:rsid w:val="00E80AD3"/>
    <w:rsid w:val="00E815C2"/>
    <w:rsid w:val="00E81FF4"/>
    <w:rsid w:val="00E82035"/>
    <w:rsid w:val="00E824D2"/>
    <w:rsid w:val="00E825C5"/>
    <w:rsid w:val="00E8302B"/>
    <w:rsid w:val="00E83102"/>
    <w:rsid w:val="00E84515"/>
    <w:rsid w:val="00E85008"/>
    <w:rsid w:val="00E85316"/>
    <w:rsid w:val="00E86A9A"/>
    <w:rsid w:val="00E872A9"/>
    <w:rsid w:val="00E87B09"/>
    <w:rsid w:val="00E90868"/>
    <w:rsid w:val="00E9098E"/>
    <w:rsid w:val="00E909CD"/>
    <w:rsid w:val="00E94BD1"/>
    <w:rsid w:val="00E95338"/>
    <w:rsid w:val="00E95869"/>
    <w:rsid w:val="00E95BB2"/>
    <w:rsid w:val="00E96099"/>
    <w:rsid w:val="00E96E52"/>
    <w:rsid w:val="00E971E4"/>
    <w:rsid w:val="00E97A6C"/>
    <w:rsid w:val="00E97D6C"/>
    <w:rsid w:val="00EA0043"/>
    <w:rsid w:val="00EA43B1"/>
    <w:rsid w:val="00EA4A39"/>
    <w:rsid w:val="00EA4BBE"/>
    <w:rsid w:val="00EA5073"/>
    <w:rsid w:val="00EA7A1B"/>
    <w:rsid w:val="00EA7D15"/>
    <w:rsid w:val="00EB0A24"/>
    <w:rsid w:val="00EB17BA"/>
    <w:rsid w:val="00EB1BFA"/>
    <w:rsid w:val="00EB25D6"/>
    <w:rsid w:val="00EB343E"/>
    <w:rsid w:val="00EB349F"/>
    <w:rsid w:val="00EB3771"/>
    <w:rsid w:val="00EB3F21"/>
    <w:rsid w:val="00EB4209"/>
    <w:rsid w:val="00EB42F5"/>
    <w:rsid w:val="00EB4543"/>
    <w:rsid w:val="00EB4B61"/>
    <w:rsid w:val="00EB5432"/>
    <w:rsid w:val="00EB5953"/>
    <w:rsid w:val="00EB6490"/>
    <w:rsid w:val="00EB6DF8"/>
    <w:rsid w:val="00EB70B2"/>
    <w:rsid w:val="00EB75B1"/>
    <w:rsid w:val="00EB7D50"/>
    <w:rsid w:val="00EC27B3"/>
    <w:rsid w:val="00EC4281"/>
    <w:rsid w:val="00EC46E7"/>
    <w:rsid w:val="00EC47A8"/>
    <w:rsid w:val="00EC4D52"/>
    <w:rsid w:val="00EC4EF4"/>
    <w:rsid w:val="00EC60C4"/>
    <w:rsid w:val="00EC645F"/>
    <w:rsid w:val="00EC72B4"/>
    <w:rsid w:val="00EC7705"/>
    <w:rsid w:val="00ED0027"/>
    <w:rsid w:val="00ED091F"/>
    <w:rsid w:val="00ED0E79"/>
    <w:rsid w:val="00ED14AA"/>
    <w:rsid w:val="00ED153C"/>
    <w:rsid w:val="00ED1764"/>
    <w:rsid w:val="00ED20D1"/>
    <w:rsid w:val="00ED2990"/>
    <w:rsid w:val="00ED39D3"/>
    <w:rsid w:val="00ED4625"/>
    <w:rsid w:val="00ED4F14"/>
    <w:rsid w:val="00ED52A1"/>
    <w:rsid w:val="00ED578A"/>
    <w:rsid w:val="00ED5E9F"/>
    <w:rsid w:val="00ED785D"/>
    <w:rsid w:val="00EE0560"/>
    <w:rsid w:val="00EE1A9A"/>
    <w:rsid w:val="00EE33B9"/>
    <w:rsid w:val="00EE3A69"/>
    <w:rsid w:val="00EE3FE4"/>
    <w:rsid w:val="00EE43CF"/>
    <w:rsid w:val="00EE4E2D"/>
    <w:rsid w:val="00EE541B"/>
    <w:rsid w:val="00EE5423"/>
    <w:rsid w:val="00EE6CEB"/>
    <w:rsid w:val="00EE6D2E"/>
    <w:rsid w:val="00EE6E2F"/>
    <w:rsid w:val="00EE754A"/>
    <w:rsid w:val="00EE7AF4"/>
    <w:rsid w:val="00EE7CE8"/>
    <w:rsid w:val="00EF09E9"/>
    <w:rsid w:val="00EF0CCF"/>
    <w:rsid w:val="00EF0EA5"/>
    <w:rsid w:val="00EF1394"/>
    <w:rsid w:val="00EF2279"/>
    <w:rsid w:val="00EF3526"/>
    <w:rsid w:val="00EF3637"/>
    <w:rsid w:val="00EF3980"/>
    <w:rsid w:val="00EF3AFD"/>
    <w:rsid w:val="00EF4BEA"/>
    <w:rsid w:val="00EF4CA8"/>
    <w:rsid w:val="00EF4CAA"/>
    <w:rsid w:val="00EF5085"/>
    <w:rsid w:val="00EF50E5"/>
    <w:rsid w:val="00EF5C66"/>
    <w:rsid w:val="00EF6B14"/>
    <w:rsid w:val="00EF6F3C"/>
    <w:rsid w:val="00EF7089"/>
    <w:rsid w:val="00EF7EC1"/>
    <w:rsid w:val="00F00156"/>
    <w:rsid w:val="00F0050C"/>
    <w:rsid w:val="00F00626"/>
    <w:rsid w:val="00F00FAD"/>
    <w:rsid w:val="00F014D9"/>
    <w:rsid w:val="00F01D67"/>
    <w:rsid w:val="00F02896"/>
    <w:rsid w:val="00F034A1"/>
    <w:rsid w:val="00F03CE1"/>
    <w:rsid w:val="00F043E8"/>
    <w:rsid w:val="00F04FCD"/>
    <w:rsid w:val="00F05B1B"/>
    <w:rsid w:val="00F074B1"/>
    <w:rsid w:val="00F07EBD"/>
    <w:rsid w:val="00F1016D"/>
    <w:rsid w:val="00F10D72"/>
    <w:rsid w:val="00F1126A"/>
    <w:rsid w:val="00F1357E"/>
    <w:rsid w:val="00F141A5"/>
    <w:rsid w:val="00F15228"/>
    <w:rsid w:val="00F1672C"/>
    <w:rsid w:val="00F170FD"/>
    <w:rsid w:val="00F17A6A"/>
    <w:rsid w:val="00F209B9"/>
    <w:rsid w:val="00F20C64"/>
    <w:rsid w:val="00F20E20"/>
    <w:rsid w:val="00F21103"/>
    <w:rsid w:val="00F22FC6"/>
    <w:rsid w:val="00F2324B"/>
    <w:rsid w:val="00F23A30"/>
    <w:rsid w:val="00F23EDF"/>
    <w:rsid w:val="00F23FDD"/>
    <w:rsid w:val="00F24335"/>
    <w:rsid w:val="00F24765"/>
    <w:rsid w:val="00F24B14"/>
    <w:rsid w:val="00F24BEB"/>
    <w:rsid w:val="00F24E23"/>
    <w:rsid w:val="00F253FB"/>
    <w:rsid w:val="00F26101"/>
    <w:rsid w:val="00F26462"/>
    <w:rsid w:val="00F26B7C"/>
    <w:rsid w:val="00F30212"/>
    <w:rsid w:val="00F302EE"/>
    <w:rsid w:val="00F30789"/>
    <w:rsid w:val="00F3138F"/>
    <w:rsid w:val="00F337AC"/>
    <w:rsid w:val="00F34CFE"/>
    <w:rsid w:val="00F35619"/>
    <w:rsid w:val="00F360B3"/>
    <w:rsid w:val="00F364C5"/>
    <w:rsid w:val="00F36DB7"/>
    <w:rsid w:val="00F40164"/>
    <w:rsid w:val="00F402EE"/>
    <w:rsid w:val="00F40B49"/>
    <w:rsid w:val="00F4184D"/>
    <w:rsid w:val="00F42002"/>
    <w:rsid w:val="00F422E6"/>
    <w:rsid w:val="00F4258C"/>
    <w:rsid w:val="00F42D6F"/>
    <w:rsid w:val="00F42EAA"/>
    <w:rsid w:val="00F42FF5"/>
    <w:rsid w:val="00F43483"/>
    <w:rsid w:val="00F43DB9"/>
    <w:rsid w:val="00F44468"/>
    <w:rsid w:val="00F45777"/>
    <w:rsid w:val="00F4601C"/>
    <w:rsid w:val="00F47D61"/>
    <w:rsid w:val="00F5066F"/>
    <w:rsid w:val="00F50D44"/>
    <w:rsid w:val="00F52270"/>
    <w:rsid w:val="00F5274B"/>
    <w:rsid w:val="00F529D4"/>
    <w:rsid w:val="00F531B7"/>
    <w:rsid w:val="00F5366B"/>
    <w:rsid w:val="00F53A5A"/>
    <w:rsid w:val="00F53E0B"/>
    <w:rsid w:val="00F545FD"/>
    <w:rsid w:val="00F54C60"/>
    <w:rsid w:val="00F55F17"/>
    <w:rsid w:val="00F5717F"/>
    <w:rsid w:val="00F576AA"/>
    <w:rsid w:val="00F60ABE"/>
    <w:rsid w:val="00F6305E"/>
    <w:rsid w:val="00F6373C"/>
    <w:rsid w:val="00F63842"/>
    <w:rsid w:val="00F6384A"/>
    <w:rsid w:val="00F6509B"/>
    <w:rsid w:val="00F65CD1"/>
    <w:rsid w:val="00F67064"/>
    <w:rsid w:val="00F67D36"/>
    <w:rsid w:val="00F70274"/>
    <w:rsid w:val="00F731DC"/>
    <w:rsid w:val="00F73A85"/>
    <w:rsid w:val="00F74A2B"/>
    <w:rsid w:val="00F760C2"/>
    <w:rsid w:val="00F7657E"/>
    <w:rsid w:val="00F778E2"/>
    <w:rsid w:val="00F8126B"/>
    <w:rsid w:val="00F81608"/>
    <w:rsid w:val="00F81B7D"/>
    <w:rsid w:val="00F81BD8"/>
    <w:rsid w:val="00F81E54"/>
    <w:rsid w:val="00F826ED"/>
    <w:rsid w:val="00F827A3"/>
    <w:rsid w:val="00F82DEC"/>
    <w:rsid w:val="00F8352F"/>
    <w:rsid w:val="00F83C62"/>
    <w:rsid w:val="00F843C1"/>
    <w:rsid w:val="00F84542"/>
    <w:rsid w:val="00F84FBE"/>
    <w:rsid w:val="00F86AF0"/>
    <w:rsid w:val="00F87906"/>
    <w:rsid w:val="00F90B1F"/>
    <w:rsid w:val="00F90D46"/>
    <w:rsid w:val="00F911C9"/>
    <w:rsid w:val="00F912D3"/>
    <w:rsid w:val="00F92093"/>
    <w:rsid w:val="00F928EC"/>
    <w:rsid w:val="00F929FF"/>
    <w:rsid w:val="00F95090"/>
    <w:rsid w:val="00F955EA"/>
    <w:rsid w:val="00F95F92"/>
    <w:rsid w:val="00F96357"/>
    <w:rsid w:val="00F96726"/>
    <w:rsid w:val="00F97929"/>
    <w:rsid w:val="00F97954"/>
    <w:rsid w:val="00FA0BC0"/>
    <w:rsid w:val="00FA218E"/>
    <w:rsid w:val="00FA2BB1"/>
    <w:rsid w:val="00FA2BB3"/>
    <w:rsid w:val="00FA4352"/>
    <w:rsid w:val="00FA47E1"/>
    <w:rsid w:val="00FA4C7C"/>
    <w:rsid w:val="00FA531D"/>
    <w:rsid w:val="00FA5875"/>
    <w:rsid w:val="00FA5A9C"/>
    <w:rsid w:val="00FA62B2"/>
    <w:rsid w:val="00FA66F2"/>
    <w:rsid w:val="00FA6D53"/>
    <w:rsid w:val="00FA7013"/>
    <w:rsid w:val="00FA7192"/>
    <w:rsid w:val="00FA7B0D"/>
    <w:rsid w:val="00FA7B50"/>
    <w:rsid w:val="00FB1440"/>
    <w:rsid w:val="00FB17E4"/>
    <w:rsid w:val="00FB1988"/>
    <w:rsid w:val="00FB218F"/>
    <w:rsid w:val="00FB26BC"/>
    <w:rsid w:val="00FB2823"/>
    <w:rsid w:val="00FB2A68"/>
    <w:rsid w:val="00FB305F"/>
    <w:rsid w:val="00FB30F1"/>
    <w:rsid w:val="00FB48EF"/>
    <w:rsid w:val="00FB544D"/>
    <w:rsid w:val="00FB549D"/>
    <w:rsid w:val="00FB6313"/>
    <w:rsid w:val="00FB65D4"/>
    <w:rsid w:val="00FB6FC7"/>
    <w:rsid w:val="00FC11E4"/>
    <w:rsid w:val="00FC17A6"/>
    <w:rsid w:val="00FC2C53"/>
    <w:rsid w:val="00FC31E1"/>
    <w:rsid w:val="00FC33A5"/>
    <w:rsid w:val="00FC36C8"/>
    <w:rsid w:val="00FC3AB7"/>
    <w:rsid w:val="00FC3BAF"/>
    <w:rsid w:val="00FC3FCC"/>
    <w:rsid w:val="00FC5053"/>
    <w:rsid w:val="00FD06D3"/>
    <w:rsid w:val="00FD0B00"/>
    <w:rsid w:val="00FD112E"/>
    <w:rsid w:val="00FD1244"/>
    <w:rsid w:val="00FD1B18"/>
    <w:rsid w:val="00FD41B1"/>
    <w:rsid w:val="00FD5121"/>
    <w:rsid w:val="00FD55C1"/>
    <w:rsid w:val="00FD579C"/>
    <w:rsid w:val="00FD5D92"/>
    <w:rsid w:val="00FD6155"/>
    <w:rsid w:val="00FD6576"/>
    <w:rsid w:val="00FD676E"/>
    <w:rsid w:val="00FD73A2"/>
    <w:rsid w:val="00FD768B"/>
    <w:rsid w:val="00FE0ACE"/>
    <w:rsid w:val="00FE226E"/>
    <w:rsid w:val="00FE23EC"/>
    <w:rsid w:val="00FE28E5"/>
    <w:rsid w:val="00FE3C48"/>
    <w:rsid w:val="00FE3F81"/>
    <w:rsid w:val="00FE4ED2"/>
    <w:rsid w:val="00FE50FB"/>
    <w:rsid w:val="00FE6670"/>
    <w:rsid w:val="00FE6D24"/>
    <w:rsid w:val="00FE70F9"/>
    <w:rsid w:val="00FE732A"/>
    <w:rsid w:val="00FE7D04"/>
    <w:rsid w:val="00FF1D05"/>
    <w:rsid w:val="00FF31C4"/>
    <w:rsid w:val="00FF410F"/>
    <w:rsid w:val="00FF41CA"/>
    <w:rsid w:val="00FF4882"/>
    <w:rsid w:val="00FF54B2"/>
    <w:rsid w:val="00FF585B"/>
    <w:rsid w:val="00FF6205"/>
    <w:rsid w:val="00FF6F4D"/>
    <w:rsid w:val="00FF7289"/>
    <w:rsid w:val="00FF73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0D2E"/>
    <w:pPr>
      <w:widowControl w:val="0"/>
      <w:jc w:val="both"/>
    </w:pPr>
  </w:style>
  <w:style w:type="paragraph" w:styleId="1">
    <w:name w:val="heading 1"/>
    <w:basedOn w:val="a"/>
    <w:next w:val="a"/>
    <w:link w:val="1Char"/>
    <w:uiPriority w:val="9"/>
    <w:qFormat/>
    <w:rsid w:val="00F2646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2646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26462"/>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F2646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F1C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F1C62"/>
    <w:rPr>
      <w:sz w:val="18"/>
      <w:szCs w:val="18"/>
    </w:rPr>
  </w:style>
  <w:style w:type="paragraph" w:styleId="a4">
    <w:name w:val="footer"/>
    <w:basedOn w:val="a"/>
    <w:link w:val="Char0"/>
    <w:uiPriority w:val="99"/>
    <w:unhideWhenUsed/>
    <w:rsid w:val="000F1C62"/>
    <w:pPr>
      <w:tabs>
        <w:tab w:val="center" w:pos="4153"/>
        <w:tab w:val="right" w:pos="8306"/>
      </w:tabs>
      <w:snapToGrid w:val="0"/>
      <w:jc w:val="left"/>
    </w:pPr>
    <w:rPr>
      <w:sz w:val="18"/>
      <w:szCs w:val="18"/>
    </w:rPr>
  </w:style>
  <w:style w:type="character" w:customStyle="1" w:styleId="Char0">
    <w:name w:val="页脚 Char"/>
    <w:basedOn w:val="a0"/>
    <w:link w:val="a4"/>
    <w:uiPriority w:val="99"/>
    <w:rsid w:val="000F1C62"/>
    <w:rPr>
      <w:sz w:val="18"/>
      <w:szCs w:val="18"/>
    </w:rPr>
  </w:style>
  <w:style w:type="paragraph" w:styleId="a5">
    <w:name w:val="Balloon Text"/>
    <w:basedOn w:val="a"/>
    <w:link w:val="Char1"/>
    <w:uiPriority w:val="99"/>
    <w:semiHidden/>
    <w:unhideWhenUsed/>
    <w:rsid w:val="003F5B6C"/>
    <w:rPr>
      <w:sz w:val="18"/>
      <w:szCs w:val="18"/>
    </w:rPr>
  </w:style>
  <w:style w:type="character" w:customStyle="1" w:styleId="Char1">
    <w:name w:val="批注框文本 Char"/>
    <w:basedOn w:val="a0"/>
    <w:link w:val="a5"/>
    <w:uiPriority w:val="99"/>
    <w:semiHidden/>
    <w:rsid w:val="003F5B6C"/>
    <w:rPr>
      <w:sz w:val="18"/>
      <w:szCs w:val="18"/>
    </w:rPr>
  </w:style>
  <w:style w:type="table" w:styleId="a6">
    <w:name w:val="Table Grid"/>
    <w:basedOn w:val="a1"/>
    <w:uiPriority w:val="59"/>
    <w:rsid w:val="008251E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List Paragraph"/>
    <w:basedOn w:val="a"/>
    <w:uiPriority w:val="34"/>
    <w:qFormat/>
    <w:rsid w:val="009C705B"/>
    <w:pPr>
      <w:ind w:firstLineChars="200" w:firstLine="420"/>
    </w:pPr>
  </w:style>
  <w:style w:type="paragraph" w:styleId="a8">
    <w:name w:val="Date"/>
    <w:basedOn w:val="a"/>
    <w:next w:val="a"/>
    <w:link w:val="Char2"/>
    <w:uiPriority w:val="99"/>
    <w:semiHidden/>
    <w:unhideWhenUsed/>
    <w:rsid w:val="000707F1"/>
    <w:pPr>
      <w:ind w:leftChars="2500" w:left="100"/>
    </w:pPr>
  </w:style>
  <w:style w:type="character" w:customStyle="1" w:styleId="Char2">
    <w:name w:val="日期 Char"/>
    <w:basedOn w:val="a0"/>
    <w:link w:val="a8"/>
    <w:uiPriority w:val="99"/>
    <w:semiHidden/>
    <w:rsid w:val="000707F1"/>
  </w:style>
  <w:style w:type="character" w:customStyle="1" w:styleId="apple-converted-space">
    <w:name w:val="apple-converted-space"/>
    <w:basedOn w:val="a0"/>
    <w:rsid w:val="002C07A2"/>
  </w:style>
  <w:style w:type="character" w:customStyle="1" w:styleId="reference-text">
    <w:name w:val="reference-text"/>
    <w:basedOn w:val="a0"/>
    <w:rsid w:val="002C07A2"/>
  </w:style>
  <w:style w:type="paragraph" w:styleId="a9">
    <w:name w:val="Normal (Web)"/>
    <w:basedOn w:val="a"/>
    <w:uiPriority w:val="99"/>
    <w:semiHidden/>
    <w:unhideWhenUsed/>
    <w:rsid w:val="00183497"/>
    <w:pPr>
      <w:widowControl/>
      <w:spacing w:before="100" w:beforeAutospacing="1" w:after="100" w:afterAutospacing="1"/>
      <w:jc w:val="left"/>
    </w:pPr>
    <w:rPr>
      <w:rFonts w:ascii="宋体" w:eastAsia="宋体" w:hAnsi="宋体" w:cs="宋体"/>
      <w:kern w:val="0"/>
      <w:sz w:val="24"/>
      <w:szCs w:val="24"/>
    </w:rPr>
  </w:style>
  <w:style w:type="character" w:customStyle="1" w:styleId="2Char">
    <w:name w:val="标题 2 Char"/>
    <w:basedOn w:val="a0"/>
    <w:link w:val="2"/>
    <w:uiPriority w:val="9"/>
    <w:rsid w:val="00F26462"/>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F26462"/>
    <w:rPr>
      <w:b/>
      <w:bCs/>
      <w:kern w:val="44"/>
      <w:sz w:val="44"/>
      <w:szCs w:val="44"/>
    </w:rPr>
  </w:style>
  <w:style w:type="character" w:customStyle="1" w:styleId="3Char">
    <w:name w:val="标题 3 Char"/>
    <w:basedOn w:val="a0"/>
    <w:link w:val="3"/>
    <w:uiPriority w:val="9"/>
    <w:rsid w:val="00F26462"/>
    <w:rPr>
      <w:b/>
      <w:bCs/>
      <w:sz w:val="32"/>
      <w:szCs w:val="32"/>
    </w:rPr>
  </w:style>
  <w:style w:type="character" w:customStyle="1" w:styleId="4Char">
    <w:name w:val="标题 4 Char"/>
    <w:basedOn w:val="a0"/>
    <w:link w:val="4"/>
    <w:uiPriority w:val="9"/>
    <w:semiHidden/>
    <w:rsid w:val="00F26462"/>
    <w:rPr>
      <w:rFonts w:asciiTheme="majorHAnsi" w:eastAsiaTheme="majorEastAsia" w:hAnsiTheme="majorHAnsi" w:cstheme="majorBidi"/>
      <w:b/>
      <w:bCs/>
      <w:sz w:val="28"/>
      <w:szCs w:val="28"/>
    </w:rPr>
  </w:style>
  <w:style w:type="paragraph" w:styleId="10">
    <w:name w:val="toc 1"/>
    <w:basedOn w:val="a"/>
    <w:next w:val="a"/>
    <w:autoRedefine/>
    <w:uiPriority w:val="39"/>
    <w:unhideWhenUsed/>
    <w:rsid w:val="0023465A"/>
    <w:pPr>
      <w:spacing w:before="120" w:after="120"/>
      <w:jc w:val="left"/>
    </w:pPr>
    <w:rPr>
      <w:rFonts w:cstheme="minorHAnsi"/>
      <w:b/>
      <w:bCs/>
      <w:caps/>
      <w:sz w:val="20"/>
      <w:szCs w:val="20"/>
    </w:rPr>
  </w:style>
  <w:style w:type="paragraph" w:styleId="20">
    <w:name w:val="toc 2"/>
    <w:basedOn w:val="a"/>
    <w:next w:val="a"/>
    <w:autoRedefine/>
    <w:uiPriority w:val="39"/>
    <w:unhideWhenUsed/>
    <w:rsid w:val="00B411B9"/>
    <w:pPr>
      <w:ind w:left="210"/>
      <w:jc w:val="left"/>
    </w:pPr>
    <w:rPr>
      <w:rFonts w:cstheme="minorHAnsi"/>
      <w:smallCaps/>
      <w:sz w:val="20"/>
      <w:szCs w:val="20"/>
    </w:rPr>
  </w:style>
  <w:style w:type="paragraph" w:styleId="30">
    <w:name w:val="toc 3"/>
    <w:basedOn w:val="a"/>
    <w:next w:val="a"/>
    <w:autoRedefine/>
    <w:uiPriority w:val="39"/>
    <w:unhideWhenUsed/>
    <w:rsid w:val="00B411B9"/>
    <w:pPr>
      <w:ind w:left="420"/>
      <w:jc w:val="left"/>
    </w:pPr>
    <w:rPr>
      <w:rFonts w:cstheme="minorHAnsi"/>
      <w:i/>
      <w:iCs/>
      <w:sz w:val="20"/>
      <w:szCs w:val="20"/>
    </w:rPr>
  </w:style>
  <w:style w:type="character" w:styleId="aa">
    <w:name w:val="Hyperlink"/>
    <w:basedOn w:val="a0"/>
    <w:uiPriority w:val="99"/>
    <w:unhideWhenUsed/>
    <w:rsid w:val="00B411B9"/>
    <w:rPr>
      <w:color w:val="0000FF" w:themeColor="hyperlink"/>
      <w:u w:val="single"/>
    </w:rPr>
  </w:style>
  <w:style w:type="paragraph" w:styleId="ab">
    <w:name w:val="Document Map"/>
    <w:basedOn w:val="a"/>
    <w:link w:val="Char3"/>
    <w:uiPriority w:val="99"/>
    <w:semiHidden/>
    <w:unhideWhenUsed/>
    <w:rsid w:val="004905BA"/>
    <w:rPr>
      <w:rFonts w:ascii="宋体" w:eastAsia="宋体"/>
      <w:sz w:val="18"/>
      <w:szCs w:val="18"/>
    </w:rPr>
  </w:style>
  <w:style w:type="character" w:customStyle="1" w:styleId="Char3">
    <w:name w:val="文档结构图 Char"/>
    <w:basedOn w:val="a0"/>
    <w:link w:val="ab"/>
    <w:uiPriority w:val="99"/>
    <w:semiHidden/>
    <w:rsid w:val="004905BA"/>
    <w:rPr>
      <w:rFonts w:ascii="宋体" w:eastAsia="宋体"/>
      <w:sz w:val="18"/>
      <w:szCs w:val="18"/>
    </w:rPr>
  </w:style>
  <w:style w:type="character" w:styleId="ac">
    <w:name w:val="page number"/>
    <w:basedOn w:val="a0"/>
    <w:rsid w:val="00EF7EC1"/>
  </w:style>
  <w:style w:type="paragraph" w:customStyle="1" w:styleId="ad">
    <w:name w:val="样式正文"/>
    <w:basedOn w:val="a"/>
    <w:link w:val="Char4"/>
    <w:rsid w:val="00EF7EC1"/>
    <w:rPr>
      <w:rFonts w:ascii="Times New Roman" w:eastAsia="宋体" w:hAnsi="Times New Roman" w:cs="Times New Roman"/>
      <w:sz w:val="24"/>
      <w:szCs w:val="24"/>
    </w:rPr>
  </w:style>
  <w:style w:type="character" w:customStyle="1" w:styleId="Char4">
    <w:name w:val="样式正文 Char"/>
    <w:basedOn w:val="a0"/>
    <w:link w:val="ad"/>
    <w:rsid w:val="00EF7EC1"/>
    <w:rPr>
      <w:rFonts w:ascii="Times New Roman" w:eastAsia="宋体" w:hAnsi="Times New Roman" w:cs="Times New Roman"/>
      <w:sz w:val="24"/>
      <w:szCs w:val="24"/>
    </w:rPr>
  </w:style>
  <w:style w:type="paragraph" w:styleId="40">
    <w:name w:val="toc 4"/>
    <w:basedOn w:val="a"/>
    <w:next w:val="a"/>
    <w:autoRedefine/>
    <w:uiPriority w:val="39"/>
    <w:unhideWhenUsed/>
    <w:rsid w:val="0023465A"/>
    <w:pPr>
      <w:ind w:left="630"/>
      <w:jc w:val="left"/>
    </w:pPr>
    <w:rPr>
      <w:rFonts w:cstheme="minorHAnsi"/>
      <w:sz w:val="18"/>
      <w:szCs w:val="18"/>
    </w:rPr>
  </w:style>
  <w:style w:type="paragraph" w:styleId="5">
    <w:name w:val="toc 5"/>
    <w:basedOn w:val="a"/>
    <w:next w:val="a"/>
    <w:autoRedefine/>
    <w:uiPriority w:val="39"/>
    <w:unhideWhenUsed/>
    <w:rsid w:val="0023465A"/>
    <w:pPr>
      <w:ind w:left="840"/>
      <w:jc w:val="left"/>
    </w:pPr>
    <w:rPr>
      <w:rFonts w:cstheme="minorHAnsi"/>
      <w:sz w:val="18"/>
      <w:szCs w:val="18"/>
    </w:rPr>
  </w:style>
  <w:style w:type="paragraph" w:styleId="6">
    <w:name w:val="toc 6"/>
    <w:basedOn w:val="a"/>
    <w:next w:val="a"/>
    <w:autoRedefine/>
    <w:uiPriority w:val="39"/>
    <w:unhideWhenUsed/>
    <w:rsid w:val="0023465A"/>
    <w:pPr>
      <w:ind w:left="1050"/>
      <w:jc w:val="left"/>
    </w:pPr>
    <w:rPr>
      <w:rFonts w:cstheme="minorHAnsi"/>
      <w:sz w:val="18"/>
      <w:szCs w:val="18"/>
    </w:rPr>
  </w:style>
  <w:style w:type="paragraph" w:styleId="7">
    <w:name w:val="toc 7"/>
    <w:basedOn w:val="a"/>
    <w:next w:val="a"/>
    <w:autoRedefine/>
    <w:uiPriority w:val="39"/>
    <w:unhideWhenUsed/>
    <w:rsid w:val="0023465A"/>
    <w:pPr>
      <w:ind w:left="1260"/>
      <w:jc w:val="left"/>
    </w:pPr>
    <w:rPr>
      <w:rFonts w:cstheme="minorHAnsi"/>
      <w:sz w:val="18"/>
      <w:szCs w:val="18"/>
    </w:rPr>
  </w:style>
  <w:style w:type="paragraph" w:styleId="8">
    <w:name w:val="toc 8"/>
    <w:basedOn w:val="a"/>
    <w:next w:val="a"/>
    <w:autoRedefine/>
    <w:uiPriority w:val="39"/>
    <w:unhideWhenUsed/>
    <w:rsid w:val="0023465A"/>
    <w:pPr>
      <w:ind w:left="1470"/>
      <w:jc w:val="left"/>
    </w:pPr>
    <w:rPr>
      <w:rFonts w:cstheme="minorHAnsi"/>
      <w:sz w:val="18"/>
      <w:szCs w:val="18"/>
    </w:rPr>
  </w:style>
  <w:style w:type="paragraph" w:styleId="9">
    <w:name w:val="toc 9"/>
    <w:basedOn w:val="a"/>
    <w:next w:val="a"/>
    <w:autoRedefine/>
    <w:uiPriority w:val="39"/>
    <w:unhideWhenUsed/>
    <w:rsid w:val="0023465A"/>
    <w:pPr>
      <w:ind w:left="1680"/>
      <w:jc w:val="left"/>
    </w:pPr>
    <w:rPr>
      <w:rFonts w:cstheme="minorHAns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339225">
      <w:bodyDiv w:val="1"/>
      <w:marLeft w:val="0"/>
      <w:marRight w:val="0"/>
      <w:marTop w:val="0"/>
      <w:marBottom w:val="0"/>
      <w:divBdr>
        <w:top w:val="none" w:sz="0" w:space="0" w:color="auto"/>
        <w:left w:val="none" w:sz="0" w:space="0" w:color="auto"/>
        <w:bottom w:val="none" w:sz="0" w:space="0" w:color="auto"/>
        <w:right w:val="none" w:sz="0" w:space="0" w:color="auto"/>
      </w:divBdr>
    </w:div>
    <w:div w:id="19678101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3.wmf"/><Relationship Id="rId39" Type="http://schemas.openxmlformats.org/officeDocument/2006/relationships/image" Target="media/image23.wmf"/><Relationship Id="rId3" Type="http://schemas.openxmlformats.org/officeDocument/2006/relationships/styles" Target="styles.xml"/><Relationship Id="rId21" Type="http://schemas.openxmlformats.org/officeDocument/2006/relationships/image" Target="media/image10.emf"/><Relationship Id="rId34" Type="http://schemas.openxmlformats.org/officeDocument/2006/relationships/image" Target="media/image19.jpeg"/><Relationship Id="rId42" Type="http://schemas.openxmlformats.org/officeDocument/2006/relationships/oleObject" Target="embeddings/oleObject11.bin"/><Relationship Id="rId47" Type="http://schemas.openxmlformats.org/officeDocument/2006/relationships/image" Target="media/image27.emf"/><Relationship Id="rId50"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5.jpeg"/><Relationship Id="rId17" Type="http://schemas.openxmlformats.org/officeDocument/2006/relationships/image" Target="media/image8.wmf"/><Relationship Id="rId25" Type="http://schemas.openxmlformats.org/officeDocument/2006/relationships/oleObject" Target="embeddings/oleObject6.bin"/><Relationship Id="rId33" Type="http://schemas.openxmlformats.org/officeDocument/2006/relationships/image" Target="media/image18.jpeg"/><Relationship Id="rId38" Type="http://schemas.openxmlformats.org/officeDocument/2006/relationships/oleObject" Target="embeddings/oleObject9.bin"/><Relationship Id="rId46"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5.wmf"/><Relationship Id="rId41"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jpeg"/><Relationship Id="rId24" Type="http://schemas.openxmlformats.org/officeDocument/2006/relationships/image" Target="media/image12.wmf"/><Relationship Id="rId32" Type="http://schemas.openxmlformats.org/officeDocument/2006/relationships/image" Target="media/image17.jpeg"/><Relationship Id="rId37" Type="http://schemas.openxmlformats.org/officeDocument/2006/relationships/image" Target="media/image22.wmf"/><Relationship Id="rId40" Type="http://schemas.openxmlformats.org/officeDocument/2006/relationships/oleObject" Target="embeddings/oleObject10.bin"/><Relationship Id="rId45" Type="http://schemas.openxmlformats.org/officeDocument/2006/relationships/image" Target="media/image26.wmf"/><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oleObject" Target="embeddings/oleObject5.bin"/><Relationship Id="rId28" Type="http://schemas.openxmlformats.org/officeDocument/2006/relationships/image" Target="media/image14.png"/><Relationship Id="rId36" Type="http://schemas.openxmlformats.org/officeDocument/2006/relationships/image" Target="media/image21.jpeg"/><Relationship Id="rId49" Type="http://schemas.openxmlformats.org/officeDocument/2006/relationships/header" Target="header1.xml"/><Relationship Id="rId10" Type="http://schemas.openxmlformats.org/officeDocument/2006/relationships/image" Target="media/image3.jpeg"/><Relationship Id="rId19" Type="http://schemas.openxmlformats.org/officeDocument/2006/relationships/image" Target="media/image9.wmf"/><Relationship Id="rId31" Type="http://schemas.openxmlformats.org/officeDocument/2006/relationships/image" Target="media/image16.jpeg"/><Relationship Id="rId44" Type="http://schemas.openxmlformats.org/officeDocument/2006/relationships/oleObject" Target="embeddings/oleObject12.bin"/><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image" Target="media/image20.jpeg"/><Relationship Id="rId43" Type="http://schemas.openxmlformats.org/officeDocument/2006/relationships/image" Target="media/image25.wmf"/><Relationship Id="rId48" Type="http://schemas.openxmlformats.org/officeDocument/2006/relationships/image" Target="media/image28.emf"/><Relationship Id="rId8" Type="http://schemas.openxmlformats.org/officeDocument/2006/relationships/endnotes" Target="endnotes.xml"/><Relationship Id="rId51"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CCF887-7CD9-4FAB-9597-55DA7EC95D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06</TotalTime>
  <Pages>8</Pages>
  <Words>897</Words>
  <Characters>5114</Characters>
  <Application>Microsoft Office Word</Application>
  <DocSecurity>0</DocSecurity>
  <Lines>42</Lines>
  <Paragraphs>11</Paragraphs>
  <ScaleCrop>false</ScaleCrop>
  <Company/>
  <LinksUpToDate>false</LinksUpToDate>
  <CharactersWithSpaces>60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c</dc:creator>
  <cp:lastModifiedBy>dawnminghuang</cp:lastModifiedBy>
  <cp:revision>491</cp:revision>
  <cp:lastPrinted>2014-05-22T11:51:00Z</cp:lastPrinted>
  <dcterms:created xsi:type="dcterms:W3CDTF">2014-04-23T07:25:00Z</dcterms:created>
  <dcterms:modified xsi:type="dcterms:W3CDTF">2015-02-04T0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